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99FF99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794" y="-11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D$2</c:f>
              <c:strCache>
                <c:ptCount val="1"/>
                <c:pt idx="0">
                  <c:v>p=0.5</c:v>
                </c:pt>
              </c:strCache>
            </c:strRef>
          </c:tx>
          <c:spPr>
            <a:solidFill>
              <a:srgbClr val="FFC000"/>
            </a:solidFill>
            <a:ln w="28575">
              <a:noFill/>
            </a:ln>
          </c:spPr>
          <c:invertIfNegative val="0"/>
          <c:cat>
            <c:numRef>
              <c:f>Sheet1!$C$3:$C$13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Sheet1!$D$3:$D$13</c:f>
              <c:numCache>
                <c:formatCode>General</c:formatCode>
                <c:ptCount val="11"/>
                <c:pt idx="0">
                  <c:v>9.765625E-4</c:v>
                </c:pt>
                <c:pt idx="1">
                  <c:v>9.765625E-3</c:v>
                </c:pt>
                <c:pt idx="2">
                  <c:v>4.39453125E-2</c:v>
                </c:pt>
                <c:pt idx="3">
                  <c:v>0.1171875</c:v>
                </c:pt>
                <c:pt idx="4">
                  <c:v>0.205078125</c:v>
                </c:pt>
                <c:pt idx="5">
                  <c:v>0.24609375</c:v>
                </c:pt>
                <c:pt idx="6">
                  <c:v>0.205078125</c:v>
                </c:pt>
                <c:pt idx="7">
                  <c:v>0.1171875</c:v>
                </c:pt>
                <c:pt idx="8">
                  <c:v>4.39453125E-2</c:v>
                </c:pt>
                <c:pt idx="9">
                  <c:v>9.765625E-3</c:v>
                </c:pt>
                <c:pt idx="10">
                  <c:v>9.765625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1154432"/>
        <c:axId val="41294848"/>
      </c:barChart>
      <c:catAx>
        <c:axId val="411544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41294848"/>
        <c:crosses val="autoZero"/>
        <c:auto val="1"/>
        <c:lblAlgn val="ctr"/>
        <c:lblOffset val="100"/>
        <c:noMultiLvlLbl val="0"/>
      </c:catAx>
      <c:valAx>
        <c:axId val="4129484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1154432"/>
        <c:crosses val="autoZero"/>
        <c:crossBetween val="between"/>
      </c:valAx>
      <c:spPr>
        <a:solidFill>
          <a:srgbClr val="3333FF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2</c:f>
              <c:strCache>
                <c:ptCount val="1"/>
                <c:pt idx="0">
                  <c:v>p=0.25</c:v>
                </c:pt>
              </c:strCache>
            </c:strRef>
          </c:tx>
          <c:spPr>
            <a:solidFill>
              <a:srgbClr val="3333FF"/>
            </a:solidFill>
            <a:ln w="28575">
              <a:solidFill>
                <a:srgbClr val="FFFF00"/>
              </a:solidFill>
            </a:ln>
          </c:spPr>
          <c:invertIfNegative val="0"/>
          <c:cat>
            <c:numRef>
              <c:f>Sheet1!$A$3:$A$13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Sheet1!$B$3:$B$13</c:f>
              <c:numCache>
                <c:formatCode>General</c:formatCode>
                <c:ptCount val="11"/>
                <c:pt idx="0">
                  <c:v>5.6313514709472656E-2</c:v>
                </c:pt>
                <c:pt idx="1">
                  <c:v>0.18771171569824219</c:v>
                </c:pt>
                <c:pt idx="2">
                  <c:v>0.28156757354736328</c:v>
                </c:pt>
                <c:pt idx="3">
                  <c:v>0.25028228759765625</c:v>
                </c:pt>
                <c:pt idx="4">
                  <c:v>0.14599800109863281</c:v>
                </c:pt>
                <c:pt idx="5">
                  <c:v>5.8399200439453125E-2</c:v>
                </c:pt>
                <c:pt idx="6">
                  <c:v>1.6222000122070313E-2</c:v>
                </c:pt>
                <c:pt idx="7">
                  <c:v>3.08990478515625E-3</c:v>
                </c:pt>
                <c:pt idx="8">
                  <c:v>3.8623809814453125E-4</c:v>
                </c:pt>
                <c:pt idx="9">
                  <c:v>2.86102294921875E-5</c:v>
                </c:pt>
                <c:pt idx="10">
                  <c:v>9.5367431640625E-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6490496"/>
        <c:axId val="107032960"/>
      </c:barChart>
      <c:catAx>
        <c:axId val="1064904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07032960"/>
        <c:crosses val="autoZero"/>
        <c:auto val="1"/>
        <c:lblAlgn val="ctr"/>
        <c:lblOffset val="100"/>
        <c:noMultiLvlLbl val="0"/>
      </c:catAx>
      <c:valAx>
        <c:axId val="107032960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106490496"/>
        <c:crosses val="autoZero"/>
        <c:crossBetween val="between"/>
      </c:valAx>
      <c:spPr>
        <a:solidFill>
          <a:srgbClr val="FFCCFF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F$2</c:f>
              <c:strCache>
                <c:ptCount val="1"/>
                <c:pt idx="0">
                  <c:v>p=0.9</c:v>
                </c:pt>
              </c:strCache>
            </c:strRef>
          </c:tx>
          <c:spPr>
            <a:solidFill>
              <a:srgbClr val="00FFFF"/>
            </a:solidFill>
            <a:ln w="28575">
              <a:noFill/>
            </a:ln>
          </c:spPr>
          <c:invertIfNegative val="0"/>
          <c:cat>
            <c:numRef>
              <c:f>Sheet1!$E$3:$E$13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Sheet1!$F$3:$F$13</c:f>
              <c:numCache>
                <c:formatCode>General</c:formatCode>
                <c:ptCount val="11"/>
                <c:pt idx="0">
                  <c:v>9.9999999999999732E-11</c:v>
                </c:pt>
                <c:pt idx="1">
                  <c:v>8.999999999999978E-9</c:v>
                </c:pt>
                <c:pt idx="2">
                  <c:v>3.6449999999999927E-7</c:v>
                </c:pt>
                <c:pt idx="3">
                  <c:v>8.7479999999999881E-6</c:v>
                </c:pt>
                <c:pt idx="4">
                  <c:v>1.3778099999999982E-4</c:v>
                </c:pt>
                <c:pt idx="5">
                  <c:v>1.4880347999999984E-3</c:v>
                </c:pt>
                <c:pt idx="6">
                  <c:v>1.1160260999999993E-2</c:v>
                </c:pt>
                <c:pt idx="7">
                  <c:v>5.7395627999999983E-2</c:v>
                </c:pt>
                <c:pt idx="8">
                  <c:v>0.19371024449999999</c:v>
                </c:pt>
                <c:pt idx="9">
                  <c:v>0.38742048900000003</c:v>
                </c:pt>
                <c:pt idx="10">
                  <c:v>0.3486784401000001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7048320"/>
        <c:axId val="107054208"/>
      </c:barChart>
      <c:catAx>
        <c:axId val="10704832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7054208"/>
        <c:crosses val="autoZero"/>
        <c:auto val="1"/>
        <c:lblAlgn val="ctr"/>
        <c:lblOffset val="100"/>
        <c:noMultiLvlLbl val="0"/>
      </c:catAx>
      <c:valAx>
        <c:axId val="10705420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7048320"/>
        <c:crosses val="autoZero"/>
        <c:crossBetween val="between"/>
      </c:valAx>
      <c:spPr>
        <a:solidFill>
          <a:srgbClr val="009900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Beta(1,1)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A$4:$A$102</c:f>
              <c:numCache>
                <c:formatCode>General</c:formatCode>
                <c:ptCount val="99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6.0000000000000005E-2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9.9999999999999992E-2</c:v>
                </c:pt>
                <c:pt idx="10">
                  <c:v>0.10999999999999999</c:v>
                </c:pt>
                <c:pt idx="11">
                  <c:v>0.11999999999999998</c:v>
                </c:pt>
                <c:pt idx="12">
                  <c:v>0.12999999999999998</c:v>
                </c:pt>
                <c:pt idx="13">
                  <c:v>0.13999999999999999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000000000000002</c:v>
                </c:pt>
                <c:pt idx="18">
                  <c:v>0.19000000000000003</c:v>
                </c:pt>
                <c:pt idx="19">
                  <c:v>0.20000000000000004</c:v>
                </c:pt>
                <c:pt idx="20">
                  <c:v>0.21000000000000005</c:v>
                </c:pt>
                <c:pt idx="21">
                  <c:v>0.22000000000000006</c:v>
                </c:pt>
                <c:pt idx="22">
                  <c:v>0.23000000000000007</c:v>
                </c:pt>
                <c:pt idx="23">
                  <c:v>0.24000000000000007</c:v>
                </c:pt>
                <c:pt idx="24">
                  <c:v>0.25000000000000006</c:v>
                </c:pt>
                <c:pt idx="25">
                  <c:v>0.26000000000000006</c:v>
                </c:pt>
                <c:pt idx="26">
                  <c:v>0.27000000000000007</c:v>
                </c:pt>
                <c:pt idx="27">
                  <c:v>0.28000000000000008</c:v>
                </c:pt>
                <c:pt idx="28">
                  <c:v>0.29000000000000009</c:v>
                </c:pt>
                <c:pt idx="29">
                  <c:v>0.3000000000000001</c:v>
                </c:pt>
                <c:pt idx="30">
                  <c:v>0.31000000000000011</c:v>
                </c:pt>
                <c:pt idx="31">
                  <c:v>0.32000000000000012</c:v>
                </c:pt>
                <c:pt idx="32">
                  <c:v>0.33000000000000013</c:v>
                </c:pt>
                <c:pt idx="33">
                  <c:v>0.34000000000000014</c:v>
                </c:pt>
                <c:pt idx="34">
                  <c:v>0.35000000000000014</c:v>
                </c:pt>
                <c:pt idx="35">
                  <c:v>0.36000000000000015</c:v>
                </c:pt>
                <c:pt idx="36">
                  <c:v>0.37000000000000016</c:v>
                </c:pt>
                <c:pt idx="37">
                  <c:v>0.38000000000000017</c:v>
                </c:pt>
                <c:pt idx="38">
                  <c:v>0.39000000000000018</c:v>
                </c:pt>
                <c:pt idx="39">
                  <c:v>0.40000000000000019</c:v>
                </c:pt>
                <c:pt idx="40">
                  <c:v>0.4100000000000002</c:v>
                </c:pt>
                <c:pt idx="41">
                  <c:v>0.42000000000000021</c:v>
                </c:pt>
                <c:pt idx="42">
                  <c:v>0.43000000000000022</c:v>
                </c:pt>
                <c:pt idx="43">
                  <c:v>0.44000000000000022</c:v>
                </c:pt>
                <c:pt idx="44">
                  <c:v>0.45000000000000023</c:v>
                </c:pt>
                <c:pt idx="45">
                  <c:v>0.46000000000000024</c:v>
                </c:pt>
                <c:pt idx="46">
                  <c:v>0.47000000000000025</c:v>
                </c:pt>
                <c:pt idx="47">
                  <c:v>0.48000000000000026</c:v>
                </c:pt>
                <c:pt idx="48">
                  <c:v>0.49000000000000027</c:v>
                </c:pt>
                <c:pt idx="49">
                  <c:v>0.50000000000000022</c:v>
                </c:pt>
                <c:pt idx="50">
                  <c:v>0.51000000000000023</c:v>
                </c:pt>
                <c:pt idx="51">
                  <c:v>0.52000000000000024</c:v>
                </c:pt>
                <c:pt idx="52">
                  <c:v>0.53000000000000025</c:v>
                </c:pt>
                <c:pt idx="53">
                  <c:v>0.54000000000000026</c:v>
                </c:pt>
                <c:pt idx="54">
                  <c:v>0.55000000000000027</c:v>
                </c:pt>
                <c:pt idx="55">
                  <c:v>0.56000000000000028</c:v>
                </c:pt>
                <c:pt idx="56">
                  <c:v>0.57000000000000028</c:v>
                </c:pt>
                <c:pt idx="57">
                  <c:v>0.58000000000000029</c:v>
                </c:pt>
                <c:pt idx="58">
                  <c:v>0.5900000000000003</c:v>
                </c:pt>
                <c:pt idx="59">
                  <c:v>0.60000000000000031</c:v>
                </c:pt>
                <c:pt idx="60">
                  <c:v>0.61000000000000032</c:v>
                </c:pt>
                <c:pt idx="61">
                  <c:v>0.62000000000000033</c:v>
                </c:pt>
                <c:pt idx="62">
                  <c:v>0.63000000000000034</c:v>
                </c:pt>
                <c:pt idx="63">
                  <c:v>0.64000000000000035</c:v>
                </c:pt>
                <c:pt idx="64">
                  <c:v>0.65000000000000036</c:v>
                </c:pt>
                <c:pt idx="65">
                  <c:v>0.66000000000000036</c:v>
                </c:pt>
                <c:pt idx="66">
                  <c:v>0.67000000000000037</c:v>
                </c:pt>
                <c:pt idx="67">
                  <c:v>0.68000000000000038</c:v>
                </c:pt>
                <c:pt idx="68">
                  <c:v>0.69000000000000039</c:v>
                </c:pt>
                <c:pt idx="69">
                  <c:v>0.7000000000000004</c:v>
                </c:pt>
                <c:pt idx="70">
                  <c:v>0.71000000000000041</c:v>
                </c:pt>
                <c:pt idx="71">
                  <c:v>0.72000000000000042</c:v>
                </c:pt>
                <c:pt idx="72">
                  <c:v>0.73000000000000043</c:v>
                </c:pt>
                <c:pt idx="73">
                  <c:v>0.74000000000000044</c:v>
                </c:pt>
                <c:pt idx="74">
                  <c:v>0.75000000000000044</c:v>
                </c:pt>
                <c:pt idx="75">
                  <c:v>0.76000000000000045</c:v>
                </c:pt>
                <c:pt idx="76">
                  <c:v>0.77000000000000046</c:v>
                </c:pt>
                <c:pt idx="77">
                  <c:v>0.78000000000000047</c:v>
                </c:pt>
                <c:pt idx="78">
                  <c:v>0.79000000000000048</c:v>
                </c:pt>
                <c:pt idx="79">
                  <c:v>0.80000000000000049</c:v>
                </c:pt>
                <c:pt idx="80">
                  <c:v>0.8100000000000005</c:v>
                </c:pt>
                <c:pt idx="81">
                  <c:v>0.82000000000000051</c:v>
                </c:pt>
                <c:pt idx="82">
                  <c:v>0.83000000000000052</c:v>
                </c:pt>
                <c:pt idx="83">
                  <c:v>0.84000000000000052</c:v>
                </c:pt>
                <c:pt idx="84">
                  <c:v>0.85000000000000053</c:v>
                </c:pt>
                <c:pt idx="85">
                  <c:v>0.86000000000000054</c:v>
                </c:pt>
                <c:pt idx="86">
                  <c:v>0.87000000000000055</c:v>
                </c:pt>
                <c:pt idx="87">
                  <c:v>0.88000000000000056</c:v>
                </c:pt>
                <c:pt idx="88">
                  <c:v>0.89000000000000057</c:v>
                </c:pt>
                <c:pt idx="89">
                  <c:v>0.90000000000000058</c:v>
                </c:pt>
                <c:pt idx="90">
                  <c:v>0.91000000000000059</c:v>
                </c:pt>
                <c:pt idx="91">
                  <c:v>0.9200000000000006</c:v>
                </c:pt>
                <c:pt idx="92">
                  <c:v>0.9300000000000006</c:v>
                </c:pt>
                <c:pt idx="93">
                  <c:v>0.94000000000000061</c:v>
                </c:pt>
                <c:pt idx="94">
                  <c:v>0.95000000000000062</c:v>
                </c:pt>
                <c:pt idx="95">
                  <c:v>0.96000000000000063</c:v>
                </c:pt>
                <c:pt idx="96">
                  <c:v>0.97000000000000064</c:v>
                </c:pt>
                <c:pt idx="97">
                  <c:v>0.98000000000000065</c:v>
                </c:pt>
                <c:pt idx="98">
                  <c:v>0.99000000000000066</c:v>
                </c:pt>
              </c:numCache>
            </c:numRef>
          </c:xVal>
          <c:yVal>
            <c:numRef>
              <c:f>Sheet1!$B$4:$B$102</c:f>
              <c:numCache>
                <c:formatCode>General</c:formatCode>
                <c:ptCount val="9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  <c:pt idx="42">
                  <c:v>1</c:v>
                </c:pt>
                <c:pt idx="43">
                  <c:v>1</c:v>
                </c:pt>
                <c:pt idx="44">
                  <c:v>1</c:v>
                </c:pt>
                <c:pt idx="45">
                  <c:v>1</c:v>
                </c:pt>
                <c:pt idx="46">
                  <c:v>1</c:v>
                </c:pt>
                <c:pt idx="47">
                  <c:v>1</c:v>
                </c:pt>
                <c:pt idx="48">
                  <c:v>1</c:v>
                </c:pt>
                <c:pt idx="49">
                  <c:v>1</c:v>
                </c:pt>
                <c:pt idx="50">
                  <c:v>1</c:v>
                </c:pt>
                <c:pt idx="51">
                  <c:v>1</c:v>
                </c:pt>
                <c:pt idx="52">
                  <c:v>1</c:v>
                </c:pt>
                <c:pt idx="53">
                  <c:v>1</c:v>
                </c:pt>
                <c:pt idx="54">
                  <c:v>1</c:v>
                </c:pt>
                <c:pt idx="55">
                  <c:v>1</c:v>
                </c:pt>
                <c:pt idx="56">
                  <c:v>1</c:v>
                </c:pt>
                <c:pt idx="57">
                  <c:v>1</c:v>
                </c:pt>
                <c:pt idx="58">
                  <c:v>1</c:v>
                </c:pt>
                <c:pt idx="59">
                  <c:v>1</c:v>
                </c:pt>
                <c:pt idx="60">
                  <c:v>1</c:v>
                </c:pt>
                <c:pt idx="61">
                  <c:v>1</c:v>
                </c:pt>
                <c:pt idx="62">
                  <c:v>1</c:v>
                </c:pt>
                <c:pt idx="63">
                  <c:v>1</c:v>
                </c:pt>
                <c:pt idx="64">
                  <c:v>1</c:v>
                </c:pt>
                <c:pt idx="65">
                  <c:v>1</c:v>
                </c:pt>
                <c:pt idx="66">
                  <c:v>1</c:v>
                </c:pt>
                <c:pt idx="67">
                  <c:v>1</c:v>
                </c:pt>
                <c:pt idx="68">
                  <c:v>1</c:v>
                </c:pt>
                <c:pt idx="69">
                  <c:v>1</c:v>
                </c:pt>
                <c:pt idx="70">
                  <c:v>1</c:v>
                </c:pt>
                <c:pt idx="71">
                  <c:v>1</c:v>
                </c:pt>
                <c:pt idx="72">
                  <c:v>1</c:v>
                </c:pt>
                <c:pt idx="73">
                  <c:v>1</c:v>
                </c:pt>
                <c:pt idx="74">
                  <c:v>1</c:v>
                </c:pt>
                <c:pt idx="75">
                  <c:v>1</c:v>
                </c:pt>
                <c:pt idx="76">
                  <c:v>1</c:v>
                </c:pt>
                <c:pt idx="77">
                  <c:v>1</c:v>
                </c:pt>
                <c:pt idx="78">
                  <c:v>1</c:v>
                </c:pt>
                <c:pt idx="79">
                  <c:v>1</c:v>
                </c:pt>
                <c:pt idx="80">
                  <c:v>1</c:v>
                </c:pt>
                <c:pt idx="81">
                  <c:v>1</c:v>
                </c:pt>
                <c:pt idx="82">
                  <c:v>1</c:v>
                </c:pt>
                <c:pt idx="83">
                  <c:v>1</c:v>
                </c:pt>
                <c:pt idx="84">
                  <c:v>1</c:v>
                </c:pt>
                <c:pt idx="85">
                  <c:v>1</c:v>
                </c:pt>
                <c:pt idx="86">
                  <c:v>1</c:v>
                </c:pt>
                <c:pt idx="87">
                  <c:v>1</c:v>
                </c:pt>
                <c:pt idx="88">
                  <c:v>1</c:v>
                </c:pt>
                <c:pt idx="89">
                  <c:v>1</c:v>
                </c:pt>
                <c:pt idx="90">
                  <c:v>1</c:v>
                </c:pt>
                <c:pt idx="91">
                  <c:v>1</c:v>
                </c:pt>
                <c:pt idx="92">
                  <c:v>1</c:v>
                </c:pt>
                <c:pt idx="93">
                  <c:v>1</c:v>
                </c:pt>
                <c:pt idx="94">
                  <c:v>1</c:v>
                </c:pt>
                <c:pt idx="95">
                  <c:v>1</c:v>
                </c:pt>
                <c:pt idx="96">
                  <c:v>1</c:v>
                </c:pt>
                <c:pt idx="97">
                  <c:v>1</c:v>
                </c:pt>
                <c:pt idx="98">
                  <c:v>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075840"/>
        <c:axId val="107082112"/>
      </c:scatterChart>
      <c:valAx>
        <c:axId val="107075840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7082112"/>
        <c:crosses val="autoZero"/>
        <c:crossBetween val="midCat"/>
      </c:valAx>
      <c:valAx>
        <c:axId val="10708211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(pi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7075840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D$3</c:f>
              <c:strCache>
                <c:ptCount val="1"/>
                <c:pt idx="0">
                  <c:v>Beta(3,2)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C$4:$C$102</c:f>
              <c:numCache>
                <c:formatCode>General</c:formatCode>
                <c:ptCount val="99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6.0000000000000005E-2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9.9999999999999992E-2</c:v>
                </c:pt>
                <c:pt idx="10">
                  <c:v>0.10999999999999999</c:v>
                </c:pt>
                <c:pt idx="11">
                  <c:v>0.11999999999999998</c:v>
                </c:pt>
                <c:pt idx="12">
                  <c:v>0.12999999999999998</c:v>
                </c:pt>
                <c:pt idx="13">
                  <c:v>0.13999999999999999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000000000000002</c:v>
                </c:pt>
                <c:pt idx="18">
                  <c:v>0.19000000000000003</c:v>
                </c:pt>
                <c:pt idx="19">
                  <c:v>0.20000000000000004</c:v>
                </c:pt>
                <c:pt idx="20">
                  <c:v>0.21000000000000005</c:v>
                </c:pt>
                <c:pt idx="21">
                  <c:v>0.22000000000000006</c:v>
                </c:pt>
                <c:pt idx="22">
                  <c:v>0.23000000000000007</c:v>
                </c:pt>
                <c:pt idx="23">
                  <c:v>0.24000000000000007</c:v>
                </c:pt>
                <c:pt idx="24">
                  <c:v>0.25000000000000006</c:v>
                </c:pt>
                <c:pt idx="25">
                  <c:v>0.26000000000000006</c:v>
                </c:pt>
                <c:pt idx="26">
                  <c:v>0.27000000000000007</c:v>
                </c:pt>
                <c:pt idx="27">
                  <c:v>0.28000000000000008</c:v>
                </c:pt>
                <c:pt idx="28">
                  <c:v>0.29000000000000009</c:v>
                </c:pt>
                <c:pt idx="29">
                  <c:v>0.3000000000000001</c:v>
                </c:pt>
                <c:pt idx="30">
                  <c:v>0.31000000000000011</c:v>
                </c:pt>
                <c:pt idx="31">
                  <c:v>0.32000000000000012</c:v>
                </c:pt>
                <c:pt idx="32">
                  <c:v>0.33000000000000013</c:v>
                </c:pt>
                <c:pt idx="33">
                  <c:v>0.34000000000000014</c:v>
                </c:pt>
                <c:pt idx="34">
                  <c:v>0.35000000000000014</c:v>
                </c:pt>
                <c:pt idx="35">
                  <c:v>0.36000000000000015</c:v>
                </c:pt>
                <c:pt idx="36">
                  <c:v>0.37000000000000016</c:v>
                </c:pt>
                <c:pt idx="37">
                  <c:v>0.38000000000000017</c:v>
                </c:pt>
                <c:pt idx="38">
                  <c:v>0.39000000000000018</c:v>
                </c:pt>
                <c:pt idx="39">
                  <c:v>0.40000000000000019</c:v>
                </c:pt>
                <c:pt idx="40">
                  <c:v>0.4100000000000002</c:v>
                </c:pt>
                <c:pt idx="41">
                  <c:v>0.42000000000000021</c:v>
                </c:pt>
                <c:pt idx="42">
                  <c:v>0.43000000000000022</c:v>
                </c:pt>
                <c:pt idx="43">
                  <c:v>0.44000000000000022</c:v>
                </c:pt>
                <c:pt idx="44">
                  <c:v>0.45000000000000023</c:v>
                </c:pt>
                <c:pt idx="45">
                  <c:v>0.46000000000000024</c:v>
                </c:pt>
                <c:pt idx="46">
                  <c:v>0.47000000000000025</c:v>
                </c:pt>
                <c:pt idx="47">
                  <c:v>0.48000000000000026</c:v>
                </c:pt>
                <c:pt idx="48">
                  <c:v>0.49000000000000027</c:v>
                </c:pt>
                <c:pt idx="49">
                  <c:v>0.50000000000000022</c:v>
                </c:pt>
                <c:pt idx="50">
                  <c:v>0.51000000000000023</c:v>
                </c:pt>
                <c:pt idx="51">
                  <c:v>0.52000000000000024</c:v>
                </c:pt>
                <c:pt idx="52">
                  <c:v>0.53000000000000025</c:v>
                </c:pt>
                <c:pt idx="53">
                  <c:v>0.54000000000000026</c:v>
                </c:pt>
                <c:pt idx="54">
                  <c:v>0.55000000000000027</c:v>
                </c:pt>
                <c:pt idx="55">
                  <c:v>0.56000000000000028</c:v>
                </c:pt>
                <c:pt idx="56">
                  <c:v>0.57000000000000028</c:v>
                </c:pt>
                <c:pt idx="57">
                  <c:v>0.58000000000000029</c:v>
                </c:pt>
                <c:pt idx="58">
                  <c:v>0.5900000000000003</c:v>
                </c:pt>
                <c:pt idx="59">
                  <c:v>0.60000000000000031</c:v>
                </c:pt>
                <c:pt idx="60">
                  <c:v>0.61000000000000032</c:v>
                </c:pt>
                <c:pt idx="61">
                  <c:v>0.62000000000000033</c:v>
                </c:pt>
                <c:pt idx="62">
                  <c:v>0.63000000000000034</c:v>
                </c:pt>
                <c:pt idx="63">
                  <c:v>0.64000000000000035</c:v>
                </c:pt>
                <c:pt idx="64">
                  <c:v>0.65000000000000036</c:v>
                </c:pt>
                <c:pt idx="65">
                  <c:v>0.66000000000000036</c:v>
                </c:pt>
                <c:pt idx="66">
                  <c:v>0.67000000000000037</c:v>
                </c:pt>
                <c:pt idx="67">
                  <c:v>0.68000000000000038</c:v>
                </c:pt>
                <c:pt idx="68">
                  <c:v>0.69000000000000039</c:v>
                </c:pt>
                <c:pt idx="69">
                  <c:v>0.7000000000000004</c:v>
                </c:pt>
                <c:pt idx="70">
                  <c:v>0.71000000000000041</c:v>
                </c:pt>
                <c:pt idx="71">
                  <c:v>0.72000000000000042</c:v>
                </c:pt>
                <c:pt idx="72">
                  <c:v>0.73000000000000043</c:v>
                </c:pt>
                <c:pt idx="73">
                  <c:v>0.74000000000000044</c:v>
                </c:pt>
                <c:pt idx="74">
                  <c:v>0.75000000000000044</c:v>
                </c:pt>
                <c:pt idx="75">
                  <c:v>0.76000000000000045</c:v>
                </c:pt>
                <c:pt idx="76">
                  <c:v>0.77000000000000046</c:v>
                </c:pt>
                <c:pt idx="77">
                  <c:v>0.78000000000000047</c:v>
                </c:pt>
                <c:pt idx="78">
                  <c:v>0.79000000000000048</c:v>
                </c:pt>
                <c:pt idx="79">
                  <c:v>0.80000000000000049</c:v>
                </c:pt>
                <c:pt idx="80">
                  <c:v>0.8100000000000005</c:v>
                </c:pt>
                <c:pt idx="81">
                  <c:v>0.82000000000000051</c:v>
                </c:pt>
                <c:pt idx="82">
                  <c:v>0.83000000000000052</c:v>
                </c:pt>
                <c:pt idx="83">
                  <c:v>0.84000000000000052</c:v>
                </c:pt>
                <c:pt idx="84">
                  <c:v>0.85000000000000053</c:v>
                </c:pt>
                <c:pt idx="85">
                  <c:v>0.86000000000000054</c:v>
                </c:pt>
                <c:pt idx="86">
                  <c:v>0.87000000000000055</c:v>
                </c:pt>
                <c:pt idx="87">
                  <c:v>0.88000000000000056</c:v>
                </c:pt>
                <c:pt idx="88">
                  <c:v>0.89000000000000057</c:v>
                </c:pt>
                <c:pt idx="89">
                  <c:v>0.90000000000000058</c:v>
                </c:pt>
                <c:pt idx="90">
                  <c:v>0.91000000000000059</c:v>
                </c:pt>
                <c:pt idx="91">
                  <c:v>0.9200000000000006</c:v>
                </c:pt>
                <c:pt idx="92">
                  <c:v>0.9300000000000006</c:v>
                </c:pt>
                <c:pt idx="93">
                  <c:v>0.94000000000000061</c:v>
                </c:pt>
                <c:pt idx="94">
                  <c:v>0.95000000000000062</c:v>
                </c:pt>
                <c:pt idx="95">
                  <c:v>0.96000000000000063</c:v>
                </c:pt>
                <c:pt idx="96">
                  <c:v>0.97000000000000064</c:v>
                </c:pt>
                <c:pt idx="97">
                  <c:v>0.98000000000000065</c:v>
                </c:pt>
                <c:pt idx="98">
                  <c:v>0.99000000000000066</c:v>
                </c:pt>
              </c:numCache>
            </c:numRef>
          </c:xVal>
          <c:yVal>
            <c:numRef>
              <c:f>Sheet1!$D$4:$D$102</c:f>
              <c:numCache>
                <c:formatCode>General</c:formatCode>
                <c:ptCount val="99"/>
                <c:pt idx="0">
                  <c:v>1.1879999999999994E-3</c:v>
                </c:pt>
                <c:pt idx="1">
                  <c:v>4.7039999999999964E-3</c:v>
                </c:pt>
                <c:pt idx="2">
                  <c:v>1.0476000000000003E-2</c:v>
                </c:pt>
                <c:pt idx="3">
                  <c:v>1.8431999999999997E-2</c:v>
                </c:pt>
                <c:pt idx="4">
                  <c:v>2.8499999999999994E-2</c:v>
                </c:pt>
                <c:pt idx="5">
                  <c:v>4.0608000000000012E-2</c:v>
                </c:pt>
                <c:pt idx="6">
                  <c:v>5.4683999999999969E-2</c:v>
                </c:pt>
                <c:pt idx="7">
                  <c:v>7.0655999999999969E-2</c:v>
                </c:pt>
                <c:pt idx="8">
                  <c:v>8.8451999999999975E-2</c:v>
                </c:pt>
                <c:pt idx="9">
                  <c:v>0.10800000000000001</c:v>
                </c:pt>
                <c:pt idx="10">
                  <c:v>0.12922799999999995</c:v>
                </c:pt>
                <c:pt idx="11">
                  <c:v>0.15206400000000003</c:v>
                </c:pt>
                <c:pt idx="12">
                  <c:v>0.17643600000000001</c:v>
                </c:pt>
                <c:pt idx="13">
                  <c:v>0.20227199999999992</c:v>
                </c:pt>
                <c:pt idx="14">
                  <c:v>0.22950000000000007</c:v>
                </c:pt>
                <c:pt idx="15">
                  <c:v>0.258048</c:v>
                </c:pt>
                <c:pt idx="16">
                  <c:v>0.28784400000000016</c:v>
                </c:pt>
                <c:pt idx="17">
                  <c:v>0.31881600000000015</c:v>
                </c:pt>
                <c:pt idx="18">
                  <c:v>0.35089200000000009</c:v>
                </c:pt>
                <c:pt idx="19">
                  <c:v>0.38400000000000006</c:v>
                </c:pt>
                <c:pt idx="20">
                  <c:v>0.41806800000000033</c:v>
                </c:pt>
                <c:pt idx="21">
                  <c:v>0.4530240000000002</c:v>
                </c:pt>
                <c:pt idx="22">
                  <c:v>0.4887960000000004</c:v>
                </c:pt>
                <c:pt idx="23">
                  <c:v>0.52531200000000022</c:v>
                </c:pt>
                <c:pt idx="24">
                  <c:v>0.56250000000000022</c:v>
                </c:pt>
                <c:pt idx="25">
                  <c:v>0.60028800000000015</c:v>
                </c:pt>
                <c:pt idx="26">
                  <c:v>0.63860400000000028</c:v>
                </c:pt>
                <c:pt idx="27">
                  <c:v>0.6773760000000002</c:v>
                </c:pt>
                <c:pt idx="28">
                  <c:v>0.71653200000000061</c:v>
                </c:pt>
                <c:pt idx="29">
                  <c:v>0.75600000000000056</c:v>
                </c:pt>
                <c:pt idx="30">
                  <c:v>0.79570800000000075</c:v>
                </c:pt>
                <c:pt idx="31">
                  <c:v>0.83558400000000022</c:v>
                </c:pt>
                <c:pt idx="32">
                  <c:v>0.87555600000000033</c:v>
                </c:pt>
                <c:pt idx="33">
                  <c:v>0.9155520000000007</c:v>
                </c:pt>
                <c:pt idx="34">
                  <c:v>0.95550000000000068</c:v>
                </c:pt>
                <c:pt idx="35">
                  <c:v>0.99532800000000066</c:v>
                </c:pt>
                <c:pt idx="36">
                  <c:v>1.0349640000000007</c:v>
                </c:pt>
                <c:pt idx="37">
                  <c:v>1.0743360000000008</c:v>
                </c:pt>
                <c:pt idx="38">
                  <c:v>1.1133720000000007</c:v>
                </c:pt>
                <c:pt idx="39">
                  <c:v>1.1520000000000006</c:v>
                </c:pt>
                <c:pt idx="40">
                  <c:v>1.1901480000000009</c:v>
                </c:pt>
                <c:pt idx="41">
                  <c:v>1.2277440000000004</c:v>
                </c:pt>
                <c:pt idx="42">
                  <c:v>1.2647160000000006</c:v>
                </c:pt>
                <c:pt idx="43">
                  <c:v>1.3009920000000008</c:v>
                </c:pt>
                <c:pt idx="44">
                  <c:v>1.3365000000000007</c:v>
                </c:pt>
                <c:pt idx="45">
                  <c:v>1.3711680000000008</c:v>
                </c:pt>
                <c:pt idx="46">
                  <c:v>1.4049240000000007</c:v>
                </c:pt>
                <c:pt idx="47">
                  <c:v>1.437696000000001</c:v>
                </c:pt>
                <c:pt idx="48">
                  <c:v>1.4694120000000008</c:v>
                </c:pt>
                <c:pt idx="49">
                  <c:v>1.5000000000000009</c:v>
                </c:pt>
                <c:pt idx="50">
                  <c:v>1.5293880000000009</c:v>
                </c:pt>
                <c:pt idx="51">
                  <c:v>1.5575040000000009</c:v>
                </c:pt>
                <c:pt idx="52">
                  <c:v>1.5842760000000007</c:v>
                </c:pt>
                <c:pt idx="53">
                  <c:v>1.6096320000000006</c:v>
                </c:pt>
                <c:pt idx="54">
                  <c:v>1.6335000000000008</c:v>
                </c:pt>
                <c:pt idx="55">
                  <c:v>1.6558080000000006</c:v>
                </c:pt>
                <c:pt idx="56">
                  <c:v>1.6764840000000005</c:v>
                </c:pt>
                <c:pt idx="57">
                  <c:v>1.6954560000000005</c:v>
                </c:pt>
                <c:pt idx="58">
                  <c:v>1.7126520000000005</c:v>
                </c:pt>
                <c:pt idx="59">
                  <c:v>1.7280000000000006</c:v>
                </c:pt>
                <c:pt idx="60">
                  <c:v>1.7414280000000004</c:v>
                </c:pt>
                <c:pt idx="61">
                  <c:v>1.7528640000000004</c:v>
                </c:pt>
                <c:pt idx="62">
                  <c:v>1.7622360000000004</c:v>
                </c:pt>
                <c:pt idx="63">
                  <c:v>1.7694720000000004</c:v>
                </c:pt>
                <c:pt idx="64">
                  <c:v>1.7745000000000004</c:v>
                </c:pt>
                <c:pt idx="65">
                  <c:v>1.7772480000000002</c:v>
                </c:pt>
                <c:pt idx="66">
                  <c:v>1.7776440000000002</c:v>
                </c:pt>
                <c:pt idx="67">
                  <c:v>1.7756159999999999</c:v>
                </c:pt>
                <c:pt idx="68">
                  <c:v>1.7710919999999999</c:v>
                </c:pt>
                <c:pt idx="69">
                  <c:v>1.7639999999999998</c:v>
                </c:pt>
                <c:pt idx="70">
                  <c:v>1.7542679999999997</c:v>
                </c:pt>
                <c:pt idx="71">
                  <c:v>1.7418239999999996</c:v>
                </c:pt>
                <c:pt idx="72">
                  <c:v>1.7265959999999994</c:v>
                </c:pt>
                <c:pt idx="73">
                  <c:v>1.7085119999999991</c:v>
                </c:pt>
                <c:pt idx="74">
                  <c:v>1.6874999999999991</c:v>
                </c:pt>
                <c:pt idx="75">
                  <c:v>1.663487999999999</c:v>
                </c:pt>
                <c:pt idx="76">
                  <c:v>1.6364039999999989</c:v>
                </c:pt>
                <c:pt idx="77">
                  <c:v>1.6061759999999985</c:v>
                </c:pt>
                <c:pt idx="78">
                  <c:v>1.5727319999999985</c:v>
                </c:pt>
                <c:pt idx="79">
                  <c:v>1.5359999999999983</c:v>
                </c:pt>
                <c:pt idx="80">
                  <c:v>1.495907999999998</c:v>
                </c:pt>
                <c:pt idx="81">
                  <c:v>1.4523839999999979</c:v>
                </c:pt>
                <c:pt idx="82">
                  <c:v>1.4053559999999976</c:v>
                </c:pt>
                <c:pt idx="83">
                  <c:v>1.3547519999999975</c:v>
                </c:pt>
                <c:pt idx="84">
                  <c:v>1.3004999999999969</c:v>
                </c:pt>
                <c:pt idx="85">
                  <c:v>1.242527999999997</c:v>
                </c:pt>
                <c:pt idx="86">
                  <c:v>1.1807639999999966</c:v>
                </c:pt>
                <c:pt idx="87">
                  <c:v>1.1151359999999966</c:v>
                </c:pt>
                <c:pt idx="88">
                  <c:v>1.0455719999999962</c:v>
                </c:pt>
                <c:pt idx="89">
                  <c:v>0.97199999999999565</c:v>
                </c:pt>
                <c:pt idx="90">
                  <c:v>0.89434799999999548</c:v>
                </c:pt>
                <c:pt idx="91">
                  <c:v>0.81254399999999494</c:v>
                </c:pt>
                <c:pt idx="92">
                  <c:v>0.72651599999999472</c:v>
                </c:pt>
                <c:pt idx="93">
                  <c:v>0.63619199999999432</c:v>
                </c:pt>
                <c:pt idx="94">
                  <c:v>0.54149999999999399</c:v>
                </c:pt>
                <c:pt idx="95">
                  <c:v>0.4423679999999936</c:v>
                </c:pt>
                <c:pt idx="96">
                  <c:v>0.33872399999999314</c:v>
                </c:pt>
                <c:pt idx="97">
                  <c:v>0.23049599999999285</c:v>
                </c:pt>
                <c:pt idx="98">
                  <c:v>0.117611999999992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987520"/>
        <c:axId val="106989440"/>
      </c:scatterChart>
      <c:valAx>
        <c:axId val="106987520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989440"/>
        <c:crosses val="autoZero"/>
        <c:crossBetween val="midCat"/>
      </c:valAx>
      <c:valAx>
        <c:axId val="10698944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(pi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6987520"/>
        <c:crosses val="autoZero"/>
        <c:crossBetween val="midCat"/>
      </c:valAx>
      <c:spPr>
        <a:solidFill>
          <a:srgbClr val="C00000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F$3</c:f>
              <c:strCache>
                <c:ptCount val="1"/>
                <c:pt idx="0">
                  <c:v>Beta(5,5)</c:v>
                </c:pt>
              </c:strCache>
            </c:strRef>
          </c:tx>
          <c:spPr>
            <a:ln w="381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E$4:$E$102</c:f>
              <c:numCache>
                <c:formatCode>General</c:formatCode>
                <c:ptCount val="99"/>
                <c:pt idx="0">
                  <c:v>0.01</c:v>
                </c:pt>
                <c:pt idx="1">
                  <c:v>0.02</c:v>
                </c:pt>
                <c:pt idx="2">
                  <c:v>0.03</c:v>
                </c:pt>
                <c:pt idx="3">
                  <c:v>0.04</c:v>
                </c:pt>
                <c:pt idx="4">
                  <c:v>0.05</c:v>
                </c:pt>
                <c:pt idx="5">
                  <c:v>6.0000000000000005E-2</c:v>
                </c:pt>
                <c:pt idx="6">
                  <c:v>7.0000000000000007E-2</c:v>
                </c:pt>
                <c:pt idx="7">
                  <c:v>0.08</c:v>
                </c:pt>
                <c:pt idx="8">
                  <c:v>0.09</c:v>
                </c:pt>
                <c:pt idx="9">
                  <c:v>9.9999999999999992E-2</c:v>
                </c:pt>
                <c:pt idx="10">
                  <c:v>0.10999999999999999</c:v>
                </c:pt>
                <c:pt idx="11">
                  <c:v>0.11999999999999998</c:v>
                </c:pt>
                <c:pt idx="12">
                  <c:v>0.12999999999999998</c:v>
                </c:pt>
                <c:pt idx="13">
                  <c:v>0.13999999999999999</c:v>
                </c:pt>
                <c:pt idx="14">
                  <c:v>0.15</c:v>
                </c:pt>
                <c:pt idx="15">
                  <c:v>0.16</c:v>
                </c:pt>
                <c:pt idx="16">
                  <c:v>0.17</c:v>
                </c:pt>
                <c:pt idx="17">
                  <c:v>0.18000000000000002</c:v>
                </c:pt>
                <c:pt idx="18">
                  <c:v>0.19000000000000003</c:v>
                </c:pt>
                <c:pt idx="19">
                  <c:v>0.20000000000000004</c:v>
                </c:pt>
                <c:pt idx="20">
                  <c:v>0.21000000000000005</c:v>
                </c:pt>
                <c:pt idx="21">
                  <c:v>0.22000000000000006</c:v>
                </c:pt>
                <c:pt idx="22">
                  <c:v>0.23000000000000007</c:v>
                </c:pt>
                <c:pt idx="23">
                  <c:v>0.24000000000000007</c:v>
                </c:pt>
                <c:pt idx="24">
                  <c:v>0.25000000000000006</c:v>
                </c:pt>
                <c:pt idx="25">
                  <c:v>0.26000000000000006</c:v>
                </c:pt>
                <c:pt idx="26">
                  <c:v>0.27000000000000007</c:v>
                </c:pt>
                <c:pt idx="27">
                  <c:v>0.28000000000000008</c:v>
                </c:pt>
                <c:pt idx="28">
                  <c:v>0.29000000000000009</c:v>
                </c:pt>
                <c:pt idx="29">
                  <c:v>0.3000000000000001</c:v>
                </c:pt>
                <c:pt idx="30">
                  <c:v>0.31000000000000011</c:v>
                </c:pt>
                <c:pt idx="31">
                  <c:v>0.32000000000000012</c:v>
                </c:pt>
                <c:pt idx="32">
                  <c:v>0.33000000000000013</c:v>
                </c:pt>
                <c:pt idx="33">
                  <c:v>0.34000000000000014</c:v>
                </c:pt>
                <c:pt idx="34">
                  <c:v>0.35000000000000014</c:v>
                </c:pt>
                <c:pt idx="35">
                  <c:v>0.36000000000000015</c:v>
                </c:pt>
                <c:pt idx="36">
                  <c:v>0.37000000000000016</c:v>
                </c:pt>
                <c:pt idx="37">
                  <c:v>0.38000000000000017</c:v>
                </c:pt>
                <c:pt idx="38">
                  <c:v>0.39000000000000018</c:v>
                </c:pt>
                <c:pt idx="39">
                  <c:v>0.40000000000000019</c:v>
                </c:pt>
                <c:pt idx="40">
                  <c:v>0.4100000000000002</c:v>
                </c:pt>
                <c:pt idx="41">
                  <c:v>0.42000000000000021</c:v>
                </c:pt>
                <c:pt idx="42">
                  <c:v>0.43000000000000022</c:v>
                </c:pt>
                <c:pt idx="43">
                  <c:v>0.44000000000000022</c:v>
                </c:pt>
                <c:pt idx="44">
                  <c:v>0.45000000000000023</c:v>
                </c:pt>
                <c:pt idx="45">
                  <c:v>0.46000000000000024</c:v>
                </c:pt>
                <c:pt idx="46">
                  <c:v>0.47000000000000025</c:v>
                </c:pt>
                <c:pt idx="47">
                  <c:v>0.48000000000000026</c:v>
                </c:pt>
                <c:pt idx="48">
                  <c:v>0.49000000000000027</c:v>
                </c:pt>
                <c:pt idx="49">
                  <c:v>0.50000000000000022</c:v>
                </c:pt>
                <c:pt idx="50">
                  <c:v>0.51000000000000023</c:v>
                </c:pt>
                <c:pt idx="51">
                  <c:v>0.52000000000000024</c:v>
                </c:pt>
                <c:pt idx="52">
                  <c:v>0.53000000000000025</c:v>
                </c:pt>
                <c:pt idx="53">
                  <c:v>0.54000000000000026</c:v>
                </c:pt>
                <c:pt idx="54">
                  <c:v>0.55000000000000027</c:v>
                </c:pt>
                <c:pt idx="55">
                  <c:v>0.56000000000000028</c:v>
                </c:pt>
                <c:pt idx="56">
                  <c:v>0.57000000000000028</c:v>
                </c:pt>
                <c:pt idx="57">
                  <c:v>0.58000000000000029</c:v>
                </c:pt>
                <c:pt idx="58">
                  <c:v>0.5900000000000003</c:v>
                </c:pt>
                <c:pt idx="59">
                  <c:v>0.60000000000000031</c:v>
                </c:pt>
                <c:pt idx="60">
                  <c:v>0.61000000000000032</c:v>
                </c:pt>
                <c:pt idx="61">
                  <c:v>0.62000000000000033</c:v>
                </c:pt>
                <c:pt idx="62">
                  <c:v>0.63000000000000034</c:v>
                </c:pt>
                <c:pt idx="63">
                  <c:v>0.64000000000000035</c:v>
                </c:pt>
                <c:pt idx="64">
                  <c:v>0.65000000000000036</c:v>
                </c:pt>
                <c:pt idx="65">
                  <c:v>0.66000000000000036</c:v>
                </c:pt>
                <c:pt idx="66">
                  <c:v>0.67000000000000037</c:v>
                </c:pt>
                <c:pt idx="67">
                  <c:v>0.68000000000000038</c:v>
                </c:pt>
                <c:pt idx="68">
                  <c:v>0.69000000000000039</c:v>
                </c:pt>
                <c:pt idx="69">
                  <c:v>0.7000000000000004</c:v>
                </c:pt>
                <c:pt idx="70">
                  <c:v>0.71000000000000041</c:v>
                </c:pt>
                <c:pt idx="71">
                  <c:v>0.72000000000000042</c:v>
                </c:pt>
                <c:pt idx="72">
                  <c:v>0.73000000000000043</c:v>
                </c:pt>
                <c:pt idx="73">
                  <c:v>0.74000000000000044</c:v>
                </c:pt>
                <c:pt idx="74">
                  <c:v>0.75000000000000044</c:v>
                </c:pt>
                <c:pt idx="75">
                  <c:v>0.76000000000000045</c:v>
                </c:pt>
                <c:pt idx="76">
                  <c:v>0.77000000000000046</c:v>
                </c:pt>
                <c:pt idx="77">
                  <c:v>0.78000000000000047</c:v>
                </c:pt>
                <c:pt idx="78">
                  <c:v>0.79000000000000048</c:v>
                </c:pt>
                <c:pt idx="79">
                  <c:v>0.80000000000000049</c:v>
                </c:pt>
                <c:pt idx="80">
                  <c:v>0.8100000000000005</c:v>
                </c:pt>
                <c:pt idx="81">
                  <c:v>0.82000000000000051</c:v>
                </c:pt>
                <c:pt idx="82">
                  <c:v>0.83000000000000052</c:v>
                </c:pt>
                <c:pt idx="83">
                  <c:v>0.84000000000000052</c:v>
                </c:pt>
                <c:pt idx="84">
                  <c:v>0.85000000000000053</c:v>
                </c:pt>
                <c:pt idx="85">
                  <c:v>0.86000000000000054</c:v>
                </c:pt>
                <c:pt idx="86">
                  <c:v>0.87000000000000055</c:v>
                </c:pt>
                <c:pt idx="87">
                  <c:v>0.88000000000000056</c:v>
                </c:pt>
                <c:pt idx="88">
                  <c:v>0.89000000000000057</c:v>
                </c:pt>
                <c:pt idx="89">
                  <c:v>0.90000000000000058</c:v>
                </c:pt>
                <c:pt idx="90">
                  <c:v>0.91000000000000059</c:v>
                </c:pt>
                <c:pt idx="91">
                  <c:v>0.9200000000000006</c:v>
                </c:pt>
                <c:pt idx="92">
                  <c:v>0.9300000000000006</c:v>
                </c:pt>
                <c:pt idx="93">
                  <c:v>0.94000000000000061</c:v>
                </c:pt>
                <c:pt idx="94">
                  <c:v>0.95000000000000062</c:v>
                </c:pt>
                <c:pt idx="95">
                  <c:v>0.96000000000000063</c:v>
                </c:pt>
                <c:pt idx="96">
                  <c:v>0.97000000000000064</c:v>
                </c:pt>
                <c:pt idx="97">
                  <c:v>0.98000000000000065</c:v>
                </c:pt>
                <c:pt idx="98">
                  <c:v>0.99000000000000066</c:v>
                </c:pt>
              </c:numCache>
            </c:numRef>
          </c:xVal>
          <c:yVal>
            <c:numRef>
              <c:f>Sheet1!$F$4:$F$102</c:f>
              <c:numCache>
                <c:formatCode>General</c:formatCode>
                <c:ptCount val="99"/>
                <c:pt idx="0">
                  <c:v>6.0517548630000073E-6</c:v>
                </c:pt>
                <c:pt idx="1">
                  <c:v>9.2974710528000173E-5</c:v>
                </c:pt>
                <c:pt idx="2">
                  <c:v>4.5176492094299976E-4</c:v>
                </c:pt>
                <c:pt idx="3">
                  <c:v>1.3698261319679992E-3</c:v>
                </c:pt>
                <c:pt idx="4">
                  <c:v>3.2071183593749986E-3</c:v>
                </c:pt>
                <c:pt idx="5">
                  <c:v>6.3746591086080041E-3</c:v>
                </c:pt>
                <c:pt idx="6">
                  <c:v>1.1315259118863002E-2</c:v>
                </c:pt>
                <c:pt idx="7">
                  <c:v>1.8486377054207984E-2</c:v>
                </c:pt>
                <c:pt idx="8">
                  <c:v>2.8344980104623045E-2</c:v>
                </c:pt>
                <c:pt idx="9">
                  <c:v>4.1334300000000039E-2</c:v>
                </c:pt>
                <c:pt idx="10">
                  <c:v>5.7872376480302995E-2</c:v>
                </c:pt>
                <c:pt idx="11">
                  <c:v>7.8342282805247979E-2</c:v>
                </c:pt>
                <c:pt idx="12">
                  <c:v>0.103083930427023</c:v>
                </c:pt>
                <c:pt idx="13">
                  <c:v>0.13238735248972794</c:v>
                </c:pt>
                <c:pt idx="14">
                  <c:v>0.16648736835937492</c:v>
                </c:pt>
                <c:pt idx="15">
                  <c:v>0.20555953392844808</c:v>
                </c:pt>
                <c:pt idx="16">
                  <c:v>0.24971728497918322</c:v>
                </c:pt>
                <c:pt idx="17">
                  <c:v>0.29901018342988833</c:v>
                </c:pt>
                <c:pt idx="18">
                  <c:v>0.3534231788287831</c:v>
                </c:pt>
                <c:pt idx="19">
                  <c:v>0.41287680000000043</c:v>
                </c:pt>
                <c:pt idx="20">
                  <c:v>0.47722819428654351</c:v>
                </c:pt>
                <c:pt idx="21">
                  <c:v>0.54627293437516866</c:v>
                </c:pt>
                <c:pt idx="22">
                  <c:v>0.6197475152283034</c:v>
                </c:pt>
                <c:pt idx="23">
                  <c:v>0.69733246618828892</c:v>
                </c:pt>
                <c:pt idx="24">
                  <c:v>0.77865600585937556</c:v>
                </c:pt>
                <c:pt idx="25">
                  <c:v>0.86329816991308828</c:v>
                </c:pt>
                <c:pt idx="26">
                  <c:v>0.95079534450270375</c:v>
                </c:pt>
                <c:pt idx="27">
                  <c:v>1.0406451405127688</c:v>
                </c:pt>
                <c:pt idx="28">
                  <c:v>1.1323115464097442</c:v>
                </c:pt>
                <c:pt idx="29">
                  <c:v>1.2252303000000013</c:v>
                </c:pt>
                <c:pt idx="30">
                  <c:v>1.318814421941584</c:v>
                </c:pt>
                <c:pt idx="31">
                  <c:v>1.4124598563962898</c:v>
                </c:pt>
                <c:pt idx="32">
                  <c:v>1.5055511667487846</c:v>
                </c:pt>
                <c:pt idx="33">
                  <c:v>1.5974672368596496</c:v>
                </c:pt>
                <c:pt idx="34">
                  <c:v>1.6875869308593765</c:v>
                </c:pt>
                <c:pt idx="35">
                  <c:v>1.7752946670305298</c:v>
                </c:pt>
                <c:pt idx="36">
                  <c:v>1.8599858638654245</c:v>
                </c:pt>
                <c:pt idx="37">
                  <c:v>1.9410722189268499</c:v>
                </c:pt>
                <c:pt idx="38">
                  <c:v>2.0179867836795049</c:v>
                </c:pt>
                <c:pt idx="39">
                  <c:v>2.0901888000000013</c:v>
                </c:pt>
                <c:pt idx="40">
                  <c:v>2.1571682666134251</c:v>
                </c:pt>
                <c:pt idx="41">
                  <c:v>2.2184502062446096</c:v>
                </c:pt>
                <c:pt idx="42">
                  <c:v>2.2735986068124645</c:v>
                </c:pt>
                <c:pt idx="43">
                  <c:v>2.3222200125358095</c:v>
                </c:pt>
                <c:pt idx="44">
                  <c:v>2.3639667433593763</c:v>
                </c:pt>
                <c:pt idx="45">
                  <c:v>2.3985397236487693</c:v>
                </c:pt>
                <c:pt idx="46">
                  <c:v>2.4256909036433445</c:v>
                </c:pt>
                <c:pt idx="47">
                  <c:v>2.4452252596961292</c:v>
                </c:pt>
                <c:pt idx="48">
                  <c:v>2.4570023618700638</c:v>
                </c:pt>
                <c:pt idx="49">
                  <c:v>2.4609375000000009</c:v>
                </c:pt>
                <c:pt idx="50">
                  <c:v>2.4570023618700634</c:v>
                </c:pt>
                <c:pt idx="51">
                  <c:v>2.4452252596961284</c:v>
                </c:pt>
                <c:pt idx="52">
                  <c:v>2.4256909036433432</c:v>
                </c:pt>
                <c:pt idx="53">
                  <c:v>2.398539723648768</c:v>
                </c:pt>
                <c:pt idx="54">
                  <c:v>2.3639667433593745</c:v>
                </c:pt>
                <c:pt idx="55">
                  <c:v>2.3222200125358072</c:v>
                </c:pt>
                <c:pt idx="56">
                  <c:v>2.2735986068124623</c:v>
                </c:pt>
                <c:pt idx="57">
                  <c:v>2.218450206244607</c:v>
                </c:pt>
                <c:pt idx="58">
                  <c:v>2.1571682666134215</c:v>
                </c:pt>
                <c:pt idx="59">
                  <c:v>2.0901887999999982</c:v>
                </c:pt>
                <c:pt idx="60">
                  <c:v>2.0179867836795009</c:v>
                </c:pt>
                <c:pt idx="61">
                  <c:v>1.9410722189268459</c:v>
                </c:pt>
                <c:pt idx="62">
                  <c:v>1.8599858638654208</c:v>
                </c:pt>
                <c:pt idx="63">
                  <c:v>1.7752946670305256</c:v>
                </c:pt>
                <c:pt idx="64">
                  <c:v>1.6875869308593721</c:v>
                </c:pt>
                <c:pt idx="65">
                  <c:v>1.5974672368596454</c:v>
                </c:pt>
                <c:pt idx="66">
                  <c:v>1.5055511667487798</c:v>
                </c:pt>
                <c:pt idx="67">
                  <c:v>1.4124598563962851</c:v>
                </c:pt>
                <c:pt idx="68">
                  <c:v>1.3188144219415794</c:v>
                </c:pt>
                <c:pt idx="69">
                  <c:v>1.2252302999999964</c:v>
                </c:pt>
                <c:pt idx="70">
                  <c:v>1.1323115464097397</c:v>
                </c:pt>
                <c:pt idx="71">
                  <c:v>1.0406451405127639</c:v>
                </c:pt>
                <c:pt idx="72">
                  <c:v>0.95079534450269965</c:v>
                </c:pt>
                <c:pt idx="73">
                  <c:v>0.86329816991308483</c:v>
                </c:pt>
                <c:pt idx="74">
                  <c:v>0.77865600585937134</c:v>
                </c:pt>
                <c:pt idx="75">
                  <c:v>0.69733246618828426</c:v>
                </c:pt>
                <c:pt idx="76">
                  <c:v>0.61974751522829952</c:v>
                </c:pt>
                <c:pt idx="77">
                  <c:v>0.546272934375165</c:v>
                </c:pt>
                <c:pt idx="78">
                  <c:v>0.47722819428654012</c:v>
                </c:pt>
                <c:pt idx="79">
                  <c:v>0.41287679999999694</c:v>
                </c:pt>
                <c:pt idx="80">
                  <c:v>0.3534231788287801</c:v>
                </c:pt>
                <c:pt idx="81">
                  <c:v>0.29901018342988539</c:v>
                </c:pt>
                <c:pt idx="82">
                  <c:v>0.24971728497918055</c:v>
                </c:pt>
                <c:pt idx="83">
                  <c:v>0.20555953392844573</c:v>
                </c:pt>
                <c:pt idx="84">
                  <c:v>0.16648736835937308</c:v>
                </c:pt>
                <c:pt idx="85">
                  <c:v>0.13238735248972633</c:v>
                </c:pt>
                <c:pt idx="86">
                  <c:v>0.1030839304270216</c:v>
                </c:pt>
                <c:pt idx="87">
                  <c:v>7.8342282805246771E-2</c:v>
                </c:pt>
                <c:pt idx="88">
                  <c:v>5.7872376480301989E-2</c:v>
                </c:pt>
                <c:pt idx="89">
                  <c:v>4.1334299999999193E-2</c:v>
                </c:pt>
                <c:pt idx="90">
                  <c:v>2.8344980104622341E-2</c:v>
                </c:pt>
                <c:pt idx="91">
                  <c:v>1.8486377054207508E-2</c:v>
                </c:pt>
                <c:pt idx="92">
                  <c:v>1.1315259118862641E-2</c:v>
                </c:pt>
                <c:pt idx="93">
                  <c:v>6.3746591086077595E-3</c:v>
                </c:pt>
                <c:pt idx="94">
                  <c:v>3.2071183593748473E-3</c:v>
                </c:pt>
                <c:pt idx="95">
                  <c:v>1.3698261319679175E-3</c:v>
                </c:pt>
                <c:pt idx="96">
                  <c:v>4.5176492094296285E-4</c:v>
                </c:pt>
                <c:pt idx="97">
                  <c:v>9.2974710527988288E-5</c:v>
                </c:pt>
                <c:pt idx="98">
                  <c:v>6.0517548629984276E-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009536"/>
        <c:axId val="107011456"/>
      </c:scatterChart>
      <c:valAx>
        <c:axId val="107009536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7011456"/>
        <c:crosses val="autoZero"/>
        <c:crossBetween val="midCat"/>
      </c:valAx>
      <c:valAx>
        <c:axId val="1070114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(pi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7009536"/>
        <c:crosses val="autoZero"/>
        <c:crossBetween val="midCat"/>
      </c:valAx>
      <c:spPr>
        <a:solidFill>
          <a:srgbClr val="008000"/>
        </a:solidFill>
      </c:spPr>
    </c:plotArea>
    <c:plotVisOnly val="1"/>
    <c:dispBlanksAs val="gap"/>
    <c:showDLblsOverMax val="0"/>
  </c:chart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ior Densities for </a:t>
            </a:r>
            <a:r>
              <a:rPr lang="en-US" i="1">
                <a:latin typeface="Symbol" panose="05050102010706020507" pitchFamily="18" charset="2"/>
              </a:rPr>
              <a:t>a</a:t>
            </a:r>
            <a:r>
              <a:rPr lang="en-US"/>
              <a:t> and </a:t>
            </a:r>
            <a:r>
              <a:rPr lang="en-US" i="1">
                <a:latin typeface="Symbol" panose="05050102010706020507" pitchFamily="18" charset="2"/>
              </a:rPr>
              <a:t>b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8.5916112620712345E-2"/>
          <c:y val="0.11104902113753139"/>
          <c:w val="0.80161578856785065"/>
          <c:h val="0.8198250831700227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I$3</c:f>
              <c:strCache>
                <c:ptCount val="1"/>
                <c:pt idx="0">
                  <c:v>p(alpha)</c:v>
                </c:pt>
              </c:strCache>
            </c:strRef>
          </c:tx>
          <c:spPr>
            <a:ln w="38100">
              <a:solidFill>
                <a:srgbClr val="000066"/>
              </a:solidFill>
            </a:ln>
          </c:spPr>
          <c:marker>
            <c:symbol val="none"/>
          </c:marker>
          <c:xVal>
            <c:numRef>
              <c:f>Sheet1!$H$4:$H$203</c:f>
              <c:numCache>
                <c:formatCode>General</c:formatCode>
                <c:ptCount val="200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39999999999999997</c:v>
                </c:pt>
                <c:pt idx="8">
                  <c:v>0.44999999999999996</c:v>
                </c:pt>
                <c:pt idx="9">
                  <c:v>0.49999999999999994</c:v>
                </c:pt>
                <c:pt idx="10">
                  <c:v>0.54999999999999993</c:v>
                </c:pt>
                <c:pt idx="11">
                  <c:v>0.6</c:v>
                </c:pt>
                <c:pt idx="12">
                  <c:v>0.65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0000000000000016</c:v>
                </c:pt>
                <c:pt idx="16">
                  <c:v>0.8500000000000002</c:v>
                </c:pt>
                <c:pt idx="17">
                  <c:v>0.90000000000000024</c:v>
                </c:pt>
                <c:pt idx="18">
                  <c:v>0.95000000000000029</c:v>
                </c:pt>
                <c:pt idx="19">
                  <c:v>1.0000000000000002</c:v>
                </c:pt>
                <c:pt idx="20">
                  <c:v>1.0500000000000003</c:v>
                </c:pt>
                <c:pt idx="21">
                  <c:v>1.1000000000000003</c:v>
                </c:pt>
                <c:pt idx="22">
                  <c:v>1.1500000000000004</c:v>
                </c:pt>
                <c:pt idx="23">
                  <c:v>1.2000000000000004</c:v>
                </c:pt>
                <c:pt idx="24">
                  <c:v>1.2500000000000004</c:v>
                </c:pt>
                <c:pt idx="25">
                  <c:v>1.3000000000000005</c:v>
                </c:pt>
                <c:pt idx="26">
                  <c:v>1.3500000000000005</c:v>
                </c:pt>
                <c:pt idx="27">
                  <c:v>1.4000000000000006</c:v>
                </c:pt>
                <c:pt idx="28">
                  <c:v>1.4500000000000006</c:v>
                </c:pt>
                <c:pt idx="29">
                  <c:v>1.5000000000000007</c:v>
                </c:pt>
                <c:pt idx="30">
                  <c:v>1.5500000000000007</c:v>
                </c:pt>
                <c:pt idx="31">
                  <c:v>1.6000000000000008</c:v>
                </c:pt>
                <c:pt idx="32">
                  <c:v>1.6500000000000008</c:v>
                </c:pt>
                <c:pt idx="33">
                  <c:v>1.7000000000000008</c:v>
                </c:pt>
                <c:pt idx="34">
                  <c:v>1.7500000000000009</c:v>
                </c:pt>
                <c:pt idx="35">
                  <c:v>1.8000000000000009</c:v>
                </c:pt>
                <c:pt idx="36">
                  <c:v>1.850000000000001</c:v>
                </c:pt>
                <c:pt idx="37">
                  <c:v>1.900000000000001</c:v>
                </c:pt>
                <c:pt idx="38">
                  <c:v>1.9500000000000011</c:v>
                </c:pt>
                <c:pt idx="39">
                  <c:v>2.0000000000000009</c:v>
                </c:pt>
                <c:pt idx="40">
                  <c:v>2.0500000000000007</c:v>
                </c:pt>
                <c:pt idx="41">
                  <c:v>2.1000000000000005</c:v>
                </c:pt>
                <c:pt idx="42">
                  <c:v>2.1500000000000004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3999999999999995</c:v>
                </c:pt>
                <c:pt idx="48">
                  <c:v>2.4499999999999993</c:v>
                </c:pt>
                <c:pt idx="49">
                  <c:v>2.4999999999999991</c:v>
                </c:pt>
                <c:pt idx="50">
                  <c:v>2.5499999999999989</c:v>
                </c:pt>
                <c:pt idx="51">
                  <c:v>2.5999999999999988</c:v>
                </c:pt>
                <c:pt idx="52">
                  <c:v>2.6499999999999986</c:v>
                </c:pt>
                <c:pt idx="53">
                  <c:v>2.6999999999999984</c:v>
                </c:pt>
                <c:pt idx="54">
                  <c:v>2.7499999999999982</c:v>
                </c:pt>
                <c:pt idx="55">
                  <c:v>2.799999999999998</c:v>
                </c:pt>
                <c:pt idx="56">
                  <c:v>2.8499999999999979</c:v>
                </c:pt>
                <c:pt idx="57">
                  <c:v>2.8999999999999977</c:v>
                </c:pt>
                <c:pt idx="58">
                  <c:v>2.9499999999999975</c:v>
                </c:pt>
                <c:pt idx="59">
                  <c:v>2.9999999999999973</c:v>
                </c:pt>
                <c:pt idx="60">
                  <c:v>3.0499999999999972</c:v>
                </c:pt>
                <c:pt idx="61">
                  <c:v>3.099999999999997</c:v>
                </c:pt>
                <c:pt idx="62">
                  <c:v>3.1499999999999968</c:v>
                </c:pt>
                <c:pt idx="63">
                  <c:v>3.1999999999999966</c:v>
                </c:pt>
                <c:pt idx="64">
                  <c:v>3.2499999999999964</c:v>
                </c:pt>
                <c:pt idx="65">
                  <c:v>3.2999999999999963</c:v>
                </c:pt>
                <c:pt idx="66">
                  <c:v>3.3499999999999961</c:v>
                </c:pt>
                <c:pt idx="67">
                  <c:v>3.3999999999999959</c:v>
                </c:pt>
                <c:pt idx="68">
                  <c:v>3.4499999999999957</c:v>
                </c:pt>
                <c:pt idx="69">
                  <c:v>3.4999999999999956</c:v>
                </c:pt>
                <c:pt idx="70">
                  <c:v>3.5499999999999954</c:v>
                </c:pt>
                <c:pt idx="71">
                  <c:v>3.5999999999999952</c:v>
                </c:pt>
                <c:pt idx="72">
                  <c:v>3.649999999999995</c:v>
                </c:pt>
                <c:pt idx="73">
                  <c:v>3.6999999999999948</c:v>
                </c:pt>
                <c:pt idx="74">
                  <c:v>3.7499999999999947</c:v>
                </c:pt>
                <c:pt idx="75">
                  <c:v>3.7999999999999945</c:v>
                </c:pt>
                <c:pt idx="76">
                  <c:v>3.8499999999999943</c:v>
                </c:pt>
                <c:pt idx="77">
                  <c:v>3.8999999999999941</c:v>
                </c:pt>
                <c:pt idx="78">
                  <c:v>3.949999999999994</c:v>
                </c:pt>
                <c:pt idx="79">
                  <c:v>3.9999999999999938</c:v>
                </c:pt>
                <c:pt idx="80">
                  <c:v>4.0499999999999936</c:v>
                </c:pt>
                <c:pt idx="81">
                  <c:v>4.0999999999999934</c:v>
                </c:pt>
                <c:pt idx="82">
                  <c:v>4.1499999999999932</c:v>
                </c:pt>
                <c:pt idx="83">
                  <c:v>4.1999999999999931</c:v>
                </c:pt>
                <c:pt idx="84">
                  <c:v>4.2499999999999929</c:v>
                </c:pt>
                <c:pt idx="85">
                  <c:v>4.2999999999999927</c:v>
                </c:pt>
                <c:pt idx="86">
                  <c:v>4.3499999999999925</c:v>
                </c:pt>
                <c:pt idx="87">
                  <c:v>4.3999999999999924</c:v>
                </c:pt>
                <c:pt idx="88">
                  <c:v>4.4499999999999922</c:v>
                </c:pt>
                <c:pt idx="89">
                  <c:v>4.499999999999992</c:v>
                </c:pt>
                <c:pt idx="90">
                  <c:v>4.5499999999999918</c:v>
                </c:pt>
                <c:pt idx="91">
                  <c:v>4.5999999999999917</c:v>
                </c:pt>
                <c:pt idx="92">
                  <c:v>4.6499999999999915</c:v>
                </c:pt>
                <c:pt idx="93">
                  <c:v>4.6999999999999913</c:v>
                </c:pt>
                <c:pt idx="94">
                  <c:v>4.7499999999999911</c:v>
                </c:pt>
                <c:pt idx="95">
                  <c:v>4.7999999999999909</c:v>
                </c:pt>
                <c:pt idx="96">
                  <c:v>4.8499999999999908</c:v>
                </c:pt>
                <c:pt idx="97">
                  <c:v>4.8999999999999906</c:v>
                </c:pt>
                <c:pt idx="98">
                  <c:v>4.9499999999999904</c:v>
                </c:pt>
                <c:pt idx="99">
                  <c:v>4.9999999999999902</c:v>
                </c:pt>
                <c:pt idx="100">
                  <c:v>5.0499999999999901</c:v>
                </c:pt>
                <c:pt idx="101">
                  <c:v>5.0999999999999899</c:v>
                </c:pt>
                <c:pt idx="102">
                  <c:v>5.1499999999999897</c:v>
                </c:pt>
                <c:pt idx="103">
                  <c:v>5.1999999999999895</c:v>
                </c:pt>
                <c:pt idx="104">
                  <c:v>5.2499999999999893</c:v>
                </c:pt>
                <c:pt idx="105">
                  <c:v>5.2999999999999892</c:v>
                </c:pt>
                <c:pt idx="106">
                  <c:v>5.349999999999989</c:v>
                </c:pt>
                <c:pt idx="107">
                  <c:v>5.3999999999999888</c:v>
                </c:pt>
                <c:pt idx="108">
                  <c:v>5.4499999999999886</c:v>
                </c:pt>
                <c:pt idx="109">
                  <c:v>5.4999999999999885</c:v>
                </c:pt>
                <c:pt idx="110">
                  <c:v>5.5499999999999883</c:v>
                </c:pt>
                <c:pt idx="111">
                  <c:v>5.5999999999999881</c:v>
                </c:pt>
                <c:pt idx="112">
                  <c:v>5.6499999999999879</c:v>
                </c:pt>
                <c:pt idx="113">
                  <c:v>5.6999999999999877</c:v>
                </c:pt>
                <c:pt idx="114">
                  <c:v>5.7499999999999876</c:v>
                </c:pt>
                <c:pt idx="115">
                  <c:v>5.7999999999999874</c:v>
                </c:pt>
                <c:pt idx="116">
                  <c:v>5.8499999999999872</c:v>
                </c:pt>
                <c:pt idx="117">
                  <c:v>5.899999999999987</c:v>
                </c:pt>
                <c:pt idx="118">
                  <c:v>5.9499999999999869</c:v>
                </c:pt>
                <c:pt idx="119">
                  <c:v>5.9999999999999867</c:v>
                </c:pt>
                <c:pt idx="120">
                  <c:v>6.0499999999999865</c:v>
                </c:pt>
                <c:pt idx="121">
                  <c:v>6.0999999999999863</c:v>
                </c:pt>
                <c:pt idx="122">
                  <c:v>6.1499999999999861</c:v>
                </c:pt>
                <c:pt idx="123">
                  <c:v>6.199999999999986</c:v>
                </c:pt>
                <c:pt idx="124">
                  <c:v>6.2499999999999858</c:v>
                </c:pt>
                <c:pt idx="125">
                  <c:v>6.2999999999999856</c:v>
                </c:pt>
                <c:pt idx="126">
                  <c:v>6.3499999999999854</c:v>
                </c:pt>
                <c:pt idx="127">
                  <c:v>6.3999999999999853</c:v>
                </c:pt>
                <c:pt idx="128">
                  <c:v>6.4499999999999851</c:v>
                </c:pt>
                <c:pt idx="129">
                  <c:v>6.4999999999999849</c:v>
                </c:pt>
                <c:pt idx="130">
                  <c:v>6.5499999999999847</c:v>
                </c:pt>
                <c:pt idx="131">
                  <c:v>6.5999999999999845</c:v>
                </c:pt>
                <c:pt idx="132">
                  <c:v>6.6499999999999844</c:v>
                </c:pt>
                <c:pt idx="133">
                  <c:v>6.6999999999999842</c:v>
                </c:pt>
                <c:pt idx="134">
                  <c:v>6.749999999999984</c:v>
                </c:pt>
                <c:pt idx="135">
                  <c:v>6.7999999999999838</c:v>
                </c:pt>
                <c:pt idx="136">
                  <c:v>6.8499999999999837</c:v>
                </c:pt>
                <c:pt idx="137">
                  <c:v>6.8999999999999835</c:v>
                </c:pt>
                <c:pt idx="138">
                  <c:v>6.9499999999999833</c:v>
                </c:pt>
                <c:pt idx="139">
                  <c:v>6.9999999999999831</c:v>
                </c:pt>
                <c:pt idx="140">
                  <c:v>7.0499999999999829</c:v>
                </c:pt>
                <c:pt idx="141">
                  <c:v>7.0999999999999828</c:v>
                </c:pt>
                <c:pt idx="142">
                  <c:v>7.1499999999999826</c:v>
                </c:pt>
                <c:pt idx="143">
                  <c:v>7.1999999999999824</c:v>
                </c:pt>
                <c:pt idx="144">
                  <c:v>7.2499999999999822</c:v>
                </c:pt>
                <c:pt idx="145">
                  <c:v>7.2999999999999821</c:v>
                </c:pt>
                <c:pt idx="146">
                  <c:v>7.3499999999999819</c:v>
                </c:pt>
                <c:pt idx="147">
                  <c:v>7.3999999999999817</c:v>
                </c:pt>
                <c:pt idx="148">
                  <c:v>7.4499999999999815</c:v>
                </c:pt>
                <c:pt idx="149">
                  <c:v>7.4999999999999813</c:v>
                </c:pt>
                <c:pt idx="150">
                  <c:v>7.5499999999999812</c:v>
                </c:pt>
                <c:pt idx="151">
                  <c:v>7.599999999999981</c:v>
                </c:pt>
                <c:pt idx="152">
                  <c:v>7.6499999999999808</c:v>
                </c:pt>
                <c:pt idx="153">
                  <c:v>7.6999999999999806</c:v>
                </c:pt>
                <c:pt idx="154">
                  <c:v>7.7499999999999805</c:v>
                </c:pt>
                <c:pt idx="155">
                  <c:v>7.7999999999999803</c:v>
                </c:pt>
                <c:pt idx="156">
                  <c:v>7.8499999999999801</c:v>
                </c:pt>
                <c:pt idx="157">
                  <c:v>7.8999999999999799</c:v>
                </c:pt>
                <c:pt idx="158">
                  <c:v>7.9499999999999797</c:v>
                </c:pt>
                <c:pt idx="159">
                  <c:v>7.9999999999999796</c:v>
                </c:pt>
                <c:pt idx="160">
                  <c:v>8.0499999999999794</c:v>
                </c:pt>
                <c:pt idx="161">
                  <c:v>8.0999999999999801</c:v>
                </c:pt>
                <c:pt idx="162">
                  <c:v>8.1499999999999808</c:v>
                </c:pt>
                <c:pt idx="163">
                  <c:v>8.1999999999999815</c:v>
                </c:pt>
                <c:pt idx="164">
                  <c:v>8.2499999999999822</c:v>
                </c:pt>
                <c:pt idx="165">
                  <c:v>8.2999999999999829</c:v>
                </c:pt>
                <c:pt idx="166">
                  <c:v>8.3499999999999837</c:v>
                </c:pt>
                <c:pt idx="167">
                  <c:v>8.3999999999999844</c:v>
                </c:pt>
                <c:pt idx="168">
                  <c:v>8.4499999999999851</c:v>
                </c:pt>
                <c:pt idx="169">
                  <c:v>8.4999999999999858</c:v>
                </c:pt>
                <c:pt idx="170">
                  <c:v>8.5499999999999865</c:v>
                </c:pt>
                <c:pt idx="171">
                  <c:v>8.5999999999999872</c:v>
                </c:pt>
                <c:pt idx="172">
                  <c:v>8.6499999999999879</c:v>
                </c:pt>
                <c:pt idx="173">
                  <c:v>8.6999999999999886</c:v>
                </c:pt>
                <c:pt idx="174">
                  <c:v>8.7499999999999893</c:v>
                </c:pt>
                <c:pt idx="175">
                  <c:v>8.7999999999999901</c:v>
                </c:pt>
                <c:pt idx="176">
                  <c:v>8.8499999999999908</c:v>
                </c:pt>
                <c:pt idx="177">
                  <c:v>8.8999999999999915</c:v>
                </c:pt>
                <c:pt idx="178">
                  <c:v>8.9499999999999922</c:v>
                </c:pt>
                <c:pt idx="179">
                  <c:v>8.9999999999999929</c:v>
                </c:pt>
                <c:pt idx="180">
                  <c:v>9.0499999999999936</c:v>
                </c:pt>
                <c:pt idx="181">
                  <c:v>9.0999999999999943</c:v>
                </c:pt>
                <c:pt idx="182">
                  <c:v>9.149999999999995</c:v>
                </c:pt>
                <c:pt idx="183">
                  <c:v>9.1999999999999957</c:v>
                </c:pt>
                <c:pt idx="184">
                  <c:v>9.2499999999999964</c:v>
                </c:pt>
                <c:pt idx="185">
                  <c:v>9.2999999999999972</c:v>
                </c:pt>
                <c:pt idx="186">
                  <c:v>9.3499999999999979</c:v>
                </c:pt>
                <c:pt idx="187">
                  <c:v>9.3999999999999986</c:v>
                </c:pt>
                <c:pt idx="188">
                  <c:v>9.4499999999999993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000000000000014</c:v>
                </c:pt>
                <c:pt idx="192">
                  <c:v>9.6500000000000021</c:v>
                </c:pt>
                <c:pt idx="193">
                  <c:v>9.7000000000000028</c:v>
                </c:pt>
                <c:pt idx="194">
                  <c:v>9.7500000000000036</c:v>
                </c:pt>
                <c:pt idx="195">
                  <c:v>9.8000000000000043</c:v>
                </c:pt>
                <c:pt idx="196">
                  <c:v>9.850000000000005</c:v>
                </c:pt>
                <c:pt idx="197">
                  <c:v>9.9000000000000057</c:v>
                </c:pt>
                <c:pt idx="198">
                  <c:v>9.9500000000000064</c:v>
                </c:pt>
                <c:pt idx="199">
                  <c:v>10.000000000000007</c:v>
                </c:pt>
              </c:numCache>
            </c:numRef>
          </c:xVal>
          <c:yVal>
            <c:numRef>
              <c:f>Sheet1!$I$4:$I$203</c:f>
              <c:numCache>
                <c:formatCode>General</c:formatCode>
                <c:ptCount val="200"/>
                <c:pt idx="0">
                  <c:v>0.32459967519892191</c:v>
                </c:pt>
                <c:pt idx="1">
                  <c:v>0.3192877246643806</c:v>
                </c:pt>
                <c:pt idx="2">
                  <c:v>0.31406270218503252</c:v>
                </c:pt>
                <c:pt idx="3">
                  <c:v>0.30892318521623424</c:v>
                </c:pt>
                <c:pt idx="4">
                  <c:v>0.30386777449274549</c:v>
                </c:pt>
                <c:pt idx="5">
                  <c:v>0.298895093647771</c:v>
                </c:pt>
                <c:pt idx="6">
                  <c:v>0.2940037888382358</c:v>
                </c:pt>
                <c:pt idx="7">
                  <c:v>0.28919252837619319</c:v>
                </c:pt>
                <c:pt idx="8">
                  <c:v>0.28446000236626462</c:v>
                </c:pt>
                <c:pt idx="9">
                  <c:v>0.27980492234901227</c:v>
                </c:pt>
                <c:pt idx="10">
                  <c:v>0.27522602095014825</c:v>
                </c:pt>
                <c:pt idx="11">
                  <c:v>0.27072205153548429</c:v>
                </c:pt>
                <c:pt idx="12">
                  <c:v>0.26629178787152719</c:v>
                </c:pt>
                <c:pt idx="13">
                  <c:v>0.26193402379163011</c:v>
                </c:pt>
                <c:pt idx="14">
                  <c:v>0.25764757286760548</c:v>
                </c:pt>
                <c:pt idx="15">
                  <c:v>0.25343126808671301</c:v>
                </c:pt>
                <c:pt idx="16">
                  <c:v>0.24928396153393317</c:v>
                </c:pt>
                <c:pt idx="17">
                  <c:v>0.24520452407944013</c:v>
                </c:pt>
                <c:pt idx="18">
                  <c:v>0.24119184507118935</c:v>
                </c:pt>
                <c:pt idx="19">
                  <c:v>0.23724483203253566</c:v>
                </c:pt>
                <c:pt idx="20">
                  <c:v>0.23336241036479954</c:v>
                </c:pt>
                <c:pt idx="21">
                  <c:v>0.22954352305470135</c:v>
                </c:pt>
                <c:pt idx="22">
                  <c:v>0.22578713038658271</c:v>
                </c:pt>
                <c:pt idx="23">
                  <c:v>0.22209220965933751</c:v>
                </c:pt>
                <c:pt idx="24">
                  <c:v>0.2184577549079752</c:v>
                </c:pt>
                <c:pt idx="25">
                  <c:v>0.2148827766297407</c:v>
                </c:pt>
                <c:pt idx="26">
                  <c:v>0.21136630151471608</c:v>
                </c:pt>
                <c:pt idx="27">
                  <c:v>0.20790737218083102</c:v>
                </c:pt>
                <c:pt idx="28">
                  <c:v>0.20450504691320945</c:v>
                </c:pt>
                <c:pt idx="29">
                  <c:v>0.20115839940778202</c:v>
                </c:pt>
                <c:pt idx="30">
                  <c:v>0.19786651851909406</c:v>
                </c:pt>
                <c:pt idx="31">
                  <c:v>0.1946285080122406</c:v>
                </c:pt>
                <c:pt idx="32">
                  <c:v>0.19144348631886079</c:v>
                </c:pt>
                <c:pt idx="33">
                  <c:v>0.18831058629712566</c:v>
                </c:pt>
                <c:pt idx="34">
                  <c:v>0.18522895499565314</c:v>
                </c:pt>
                <c:pt idx="35">
                  <c:v>0.18219775342128708</c:v>
                </c:pt>
                <c:pt idx="36">
                  <c:v>0.17921615631067583</c:v>
                </c:pt>
                <c:pt idx="37">
                  <c:v>0.17628335190558969</c:v>
                </c:pt>
                <c:pt idx="38">
                  <c:v>0.17339854173191413</c:v>
                </c:pt>
                <c:pt idx="39">
                  <c:v>0.17056094038226069</c:v>
                </c:pt>
                <c:pt idx="40">
                  <c:v>0.16776977530213488</c:v>
                </c:pt>
                <c:pt idx="41">
                  <c:v>0.1650242865796033</c:v>
                </c:pt>
                <c:pt idx="42">
                  <c:v>0.16232372673840315</c:v>
                </c:pt>
                <c:pt idx="43">
                  <c:v>0.15966736053443703</c:v>
                </c:pt>
                <c:pt idx="44">
                  <c:v>0.15705446475559823</c:v>
                </c:pt>
                <c:pt idx="45">
                  <c:v>0.15448432802487186</c:v>
                </c:pt>
                <c:pt idx="46">
                  <c:v>0.15195625060665793</c:v>
                </c:pt>
                <c:pt idx="47">
                  <c:v>0.1494695442162641</c:v>
                </c:pt>
                <c:pt idx="48">
                  <c:v>0.14702353183251579</c:v>
                </c:pt>
                <c:pt idx="49">
                  <c:v>0.14461754751343328</c:v>
                </c:pt>
                <c:pt idx="50">
                  <c:v>0.14225093621492454</c:v>
                </c:pt>
                <c:pt idx="51">
                  <c:v>0.13992305361244567</c:v>
                </c:pt>
                <c:pt idx="52">
                  <c:v>0.13763326592557937</c:v>
                </c:pt>
                <c:pt idx="53">
                  <c:v>0.13538094974548459</c:v>
                </c:pt>
                <c:pt idx="54">
                  <c:v>0.13316549186516929</c:v>
                </c:pt>
                <c:pt idx="55">
                  <c:v>0.13098628911254132</c:v>
                </c:pt>
                <c:pt idx="56">
                  <c:v>0.12884274818619088</c:v>
                </c:pt>
                <c:pt idx="57">
                  <c:v>0.12673428549386073</c:v>
                </c:pt>
                <c:pt idx="58">
                  <c:v>0.1246603269935595</c:v>
                </c:pt>
                <c:pt idx="59">
                  <c:v>0.12262030803727518</c:v>
                </c:pt>
                <c:pt idx="60">
                  <c:v>0.12061367321724629</c:v>
                </c:pt>
                <c:pt idx="61">
                  <c:v>0.11863987621474865</c:v>
                </c:pt>
                <c:pt idx="62">
                  <c:v>0.11669837965135671</c:v>
                </c:pt>
                <c:pt idx="63">
                  <c:v>0.11478865494263897</c:v>
                </c:pt>
                <c:pt idx="64">
                  <c:v>0.11291018215424768</c:v>
                </c:pt>
                <c:pt idx="65">
                  <c:v>0.11106244986036334</c:v>
                </c:pt>
                <c:pt idx="66">
                  <c:v>0.10924495500445604</c:v>
                </c:pt>
                <c:pt idx="67">
                  <c:v>0.10745720276232507</c:v>
                </c:pt>
                <c:pt idx="68">
                  <c:v>0.10569870640738002</c:v>
                </c:pt>
                <c:pt idx="69">
                  <c:v>0.10396898717812654</c:v>
                </c:pt>
                <c:pt idx="70">
                  <c:v>0.10226757414782048</c:v>
                </c:pt>
                <c:pt idx="71">
                  <c:v>0.10059400409625513</c:v>
                </c:pt>
                <c:pt idx="72">
                  <c:v>9.8947821383646772E-2</c:v>
                </c:pt>
                <c:pt idx="73">
                  <c:v>9.7328577826583884E-2</c:v>
                </c:pt>
                <c:pt idx="74">
                  <c:v>9.573583257600643E-2</c:v>
                </c:pt>
                <c:pt idx="75">
                  <c:v>9.4169151997181968E-2</c:v>
                </c:pt>
                <c:pt idx="76">
                  <c:v>9.2628109551645993E-2</c:v>
                </c:pt>
                <c:pt idx="77">
                  <c:v>9.1112285681074059E-2</c:v>
                </c:pt>
                <c:pt idx="78">
                  <c:v>8.9621267693054618E-2</c:v>
                </c:pt>
                <c:pt idx="79">
                  <c:v>8.8154649648730793E-2</c:v>
                </c:pt>
                <c:pt idx="80">
                  <c:v>8.6712032252281121E-2</c:v>
                </c:pt>
                <c:pt idx="81">
                  <c:v>8.5293022742208763E-2</c:v>
                </c:pt>
                <c:pt idx="82">
                  <c:v>8.3897234784409774E-2</c:v>
                </c:pt>
                <c:pt idx="83">
                  <c:v>8.2524288366991258E-2</c:v>
                </c:pt>
                <c:pt idx="84">
                  <c:v>8.1173809696810692E-2</c:v>
                </c:pt>
                <c:pt idx="85">
                  <c:v>7.9845431097708627E-2</c:v>
                </c:pt>
                <c:pt idx="86">
                  <c:v>7.8538790910406428E-2</c:v>
                </c:pt>
                <c:pt idx="87">
                  <c:v>7.7253533394042312E-2</c:v>
                </c:pt>
                <c:pt idx="88">
                  <c:v>7.5989308629318797E-2</c:v>
                </c:pt>
                <c:pt idx="89">
                  <c:v>7.4745772423234894E-2</c:v>
                </c:pt>
                <c:pt idx="90">
                  <c:v>7.3522586215377508E-2</c:v>
                </c:pt>
                <c:pt idx="91">
                  <c:v>7.2319416985746274E-2</c:v>
                </c:pt>
                <c:pt idx="92">
                  <c:v>7.1135937164086782E-2</c:v>
                </c:pt>
                <c:pt idx="93">
                  <c:v>6.9971824540707536E-2</c:v>
                </c:pt>
                <c:pt idx="94">
                  <c:v>6.8826762178756426E-2</c:v>
                </c:pt>
                <c:pt idx="95">
                  <c:v>6.7700438327932655E-2</c:v>
                </c:pt>
                <c:pt idx="96">
                  <c:v>6.659254633961087E-2</c:v>
                </c:pt>
                <c:pt idx="97">
                  <c:v>6.5502784583354082E-2</c:v>
                </c:pt>
                <c:pt idx="98">
                  <c:v>6.4430856364792982E-2</c:v>
                </c:pt>
                <c:pt idx="99">
                  <c:v>6.3376469844849057E-2</c:v>
                </c:pt>
                <c:pt idx="100">
                  <c:v>6.2339337960279614E-2</c:v>
                </c:pt>
                <c:pt idx="101">
                  <c:v>6.1319178345522987E-2</c:v>
                </c:pt>
                <c:pt idx="102">
                  <c:v>6.0315713255822814E-2</c:v>
                </c:pt>
                <c:pt idx="103">
                  <c:v>5.9328669491610281E-2</c:v>
                </c:pt>
                <c:pt idx="104">
                  <c:v>5.8357778324123893E-2</c:v>
                </c:pt>
                <c:pt idx="105">
                  <c:v>5.7402775422246366E-2</c:v>
                </c:pt>
                <c:pt idx="106">
                  <c:v>5.6463400780538867E-2</c:v>
                </c:pt>
                <c:pt idx="107">
                  <c:v>5.5539398648452941E-2</c:v>
                </c:pt>
                <c:pt idx="108">
                  <c:v>5.4630517460700814E-2</c:v>
                </c:pt>
                <c:pt idx="109">
                  <c:v>5.3736509768765213E-2</c:v>
                </c:pt>
                <c:pt idx="110">
                  <c:v>5.2857132173529942E-2</c:v>
                </c:pt>
                <c:pt idx="111">
                  <c:v>5.1992145259013037E-2</c:v>
                </c:pt>
                <c:pt idx="112">
                  <c:v>5.1141313527184241E-2</c:v>
                </c:pt>
                <c:pt idx="113">
                  <c:v>5.0304405333849202E-2</c:v>
                </c:pt>
                <c:pt idx="114">
                  <c:v>4.9481192825582929E-2</c:v>
                </c:pt>
                <c:pt idx="115">
                  <c:v>4.8671451877695282E-2</c:v>
                </c:pt>
                <c:pt idx="116">
                  <c:v>4.7874962033211649E-2</c:v>
                </c:pt>
                <c:pt idx="117">
                  <c:v>4.7091506442852184E-2</c:v>
                </c:pt>
                <c:pt idx="118">
                  <c:v>4.6320871805993195E-2</c:v>
                </c:pt>
                <c:pt idx="119">
                  <c:v>4.5562848312594828E-2</c:v>
                </c:pt>
                <c:pt idx="120">
                  <c:v>4.4817229586078866E-2</c:v>
                </c:pt>
                <c:pt idx="121">
                  <c:v>4.4083812627141568E-2</c:v>
                </c:pt>
                <c:pt idx="122">
                  <c:v>4.3362397758485702E-2</c:v>
                </c:pt>
                <c:pt idx="123">
                  <c:v>4.2652788570457331E-2</c:v>
                </c:pt>
                <c:pt idx="124">
                  <c:v>4.1954791867571929E-2</c:v>
                </c:pt>
                <c:pt idx="125">
                  <c:v>4.1268217615915821E-2</c:v>
                </c:pt>
                <c:pt idx="126">
                  <c:v>4.0592878891408175E-2</c:v>
                </c:pt>
                <c:pt idx="127">
                  <c:v>3.9928591828909912E-2</c:v>
                </c:pt>
                <c:pt idx="128">
                  <c:v>3.9275175572165096E-2</c:v>
                </c:pt>
                <c:pt idx="129">
                  <c:v>3.8632452224561895E-2</c:v>
                </c:pt>
                <c:pt idx="130">
                  <c:v>3.8000246800698974E-2</c:v>
                </c:pt>
                <c:pt idx="131">
                  <c:v>3.7378387178744713E-2</c:v>
                </c:pt>
                <c:pt idx="132">
                  <c:v>3.6766704053576009E-2</c:v>
                </c:pt>
                <c:pt idx="133">
                  <c:v>3.6165030890683805E-2</c:v>
                </c:pt>
                <c:pt idx="134">
                  <c:v>3.5573203880833161E-2</c:v>
                </c:pt>
                <c:pt idx="135">
                  <c:v>3.499106189546506E-2</c:v>
                </c:pt>
                <c:pt idx="136">
                  <c:v>3.4418446442828279E-2</c:v>
                </c:pt>
                <c:pt idx="137">
                  <c:v>3.3855201624828933E-2</c:v>
                </c:pt>
                <c:pt idx="138">
                  <c:v>3.3301174094586321E-2</c:v>
                </c:pt>
                <c:pt idx="139">
                  <c:v>3.275621301468324E-2</c:v>
                </c:pt>
                <c:pt idx="140">
                  <c:v>3.2220170016099642E-2</c:v>
                </c:pt>
                <c:pt idx="141">
                  <c:v>3.169289915781813E-2</c:v>
                </c:pt>
                <c:pt idx="142">
                  <c:v>3.1174256887090766E-2</c:v>
                </c:pt>
                <c:pt idx="143">
                  <c:v>3.0664102000355815E-2</c:v>
                </c:pt>
                <c:pt idx="144">
                  <c:v>3.0162295604794262E-2</c:v>
                </c:pt>
                <c:pt idx="145">
                  <c:v>2.9668701080515423E-2</c:v>
                </c:pt>
                <c:pt idx="146">
                  <c:v>2.9183184043361236E-2</c:v>
                </c:pt>
                <c:pt idx="147">
                  <c:v>2.8705612308319452E-2</c:v>
                </c:pt>
                <c:pt idx="148">
                  <c:v>2.8235855853535351E-2</c:v>
                </c:pt>
                <c:pt idx="149">
                  <c:v>2.7773786784912595E-2</c:v>
                </c:pt>
                <c:pt idx="150">
                  <c:v>2.7319279301293138E-2</c:v>
                </c:pt>
                <c:pt idx="151">
                  <c:v>2.6872209660207223E-2</c:v>
                </c:pt>
                <c:pt idx="152">
                  <c:v>2.643245614418362E-2</c:v>
                </c:pt>
                <c:pt idx="153">
                  <c:v>2.5999899027611371E-2</c:v>
                </c:pt>
                <c:pt idx="154">
                  <c:v>2.5574420544143682E-2</c:v>
                </c:pt>
                <c:pt idx="155">
                  <c:v>2.5155904854635387E-2</c:v>
                </c:pt>
                <c:pt idx="156">
                  <c:v>2.4744238015604939E-2</c:v>
                </c:pt>
                <c:pt idx="157">
                  <c:v>2.4339307948212659E-2</c:v>
                </c:pt>
                <c:pt idx="158">
                  <c:v>2.3941004407746571E-2</c:v>
                </c:pt>
                <c:pt idx="159">
                  <c:v>2.3549218953607554E-2</c:v>
                </c:pt>
                <c:pt idx="160">
                  <c:v>2.3163844919785785E-2</c:v>
                </c:pt>
                <c:pt idx="161">
                  <c:v>2.2784777385820187E-2</c:v>
                </c:pt>
                <c:pt idx="162">
                  <c:v>2.241191314823324E-2</c:v>
                </c:pt>
                <c:pt idx="163">
                  <c:v>2.2045150692433197E-2</c:v>
                </c:pt>
                <c:pt idx="164">
                  <c:v>2.1684390165076069E-2</c:v>
                </c:pt>
                <c:pt idx="165">
                  <c:v>2.1329533346879957E-2</c:v>
                </c:pt>
                <c:pt idx="166">
                  <c:v>2.0980483625884262E-2</c:v>
                </c:pt>
                <c:pt idx="167">
                  <c:v>2.0637145971146454E-2</c:v>
                </c:pt>
                <c:pt idx="168">
                  <c:v>2.0299426906869325E-2</c:v>
                </c:pt>
                <c:pt idx="169">
                  <c:v>1.9967234486951629E-2</c:v>
                </c:pt>
                <c:pt idx="170">
                  <c:v>1.9640478269955176E-2</c:v>
                </c:pt>
                <c:pt idx="171">
                  <c:v>1.9319069294481607E-2</c:v>
                </c:pt>
                <c:pt idx="172">
                  <c:v>1.9002920054952101E-2</c:v>
                </c:pt>
                <c:pt idx="173">
                  <c:v>1.8691944477783422E-2</c:v>
                </c:pt>
                <c:pt idx="174">
                  <c:v>1.8386057897953879E-2</c:v>
                </c:pt>
                <c:pt idx="175">
                  <c:v>1.8085177035952728E-2</c:v>
                </c:pt>
                <c:pt idx="176">
                  <c:v>1.7789219975106834E-2</c:v>
                </c:pt>
                <c:pt idx="177">
                  <c:v>1.7498106139278335E-2</c:v>
                </c:pt>
                <c:pt idx="178">
                  <c:v>1.7211756270927296E-2</c:v>
                </c:pt>
                <c:pt idx="179">
                  <c:v>1.6930092409533345E-2</c:v>
                </c:pt>
                <c:pt idx="180">
                  <c:v>1.6653037870370473E-2</c:v>
                </c:pt>
                <c:pt idx="181">
                  <c:v>1.6380517223629092E-2</c:v>
                </c:pt>
                <c:pt idx="182">
                  <c:v>1.6112456273879843E-2</c:v>
                </c:pt>
                <c:pt idx="183">
                  <c:v>1.5848782039873416E-2</c:v>
                </c:pt>
                <c:pt idx="184">
                  <c:v>1.5589422734670958E-2</c:v>
                </c:pt>
                <c:pt idx="185">
                  <c:v>1.5334307746099639E-2</c:v>
                </c:pt>
                <c:pt idx="186">
                  <c:v>1.5083367617528041E-2</c:v>
                </c:pt>
                <c:pt idx="187">
                  <c:v>1.4836534028956169E-2</c:v>
                </c:pt>
                <c:pt idx="188">
                  <c:v>1.4593739778414919E-2</c:v>
                </c:pt>
                <c:pt idx="189">
                  <c:v>1.4354918763669903E-2</c:v>
                </c:pt>
                <c:pt idx="190">
                  <c:v>1.4120005964224724E-2</c:v>
                </c:pt>
                <c:pt idx="191">
                  <c:v>1.3888937423618741E-2</c:v>
                </c:pt>
                <c:pt idx="192">
                  <c:v>1.3661650232014525E-2</c:v>
                </c:pt>
                <c:pt idx="193">
                  <c:v>1.3438082509070274E-2</c:v>
                </c:pt>
                <c:pt idx="194">
                  <c:v>1.3218173387092495E-2</c:v>
                </c:pt>
                <c:pt idx="195">
                  <c:v>1.3001862994464406E-2</c:v>
                </c:pt>
                <c:pt idx="196">
                  <c:v>1.2789092439345538E-2</c:v>
                </c:pt>
                <c:pt idx="197">
                  <c:v>1.2579803793638026E-2</c:v>
                </c:pt>
                <c:pt idx="198">
                  <c:v>1.2373940077215357E-2</c:v>
                </c:pt>
                <c:pt idx="199">
                  <c:v>1.217144524240917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J$3</c:f>
              <c:strCache>
                <c:ptCount val="1"/>
                <c:pt idx="0">
                  <c:v>p(beta)</c:v>
                </c:pt>
              </c:strCache>
            </c:strRef>
          </c:tx>
          <c:spPr>
            <a:ln w="38100"/>
          </c:spPr>
          <c:marker>
            <c:symbol val="none"/>
          </c:marker>
          <c:xVal>
            <c:numRef>
              <c:f>Sheet1!$H$4:$H$203</c:f>
              <c:numCache>
                <c:formatCode>General</c:formatCode>
                <c:ptCount val="200"/>
                <c:pt idx="0">
                  <c:v>0.05</c:v>
                </c:pt>
                <c:pt idx="1">
                  <c:v>0.1</c:v>
                </c:pt>
                <c:pt idx="2">
                  <c:v>0.15000000000000002</c:v>
                </c:pt>
                <c:pt idx="3">
                  <c:v>0.2</c:v>
                </c:pt>
                <c:pt idx="4">
                  <c:v>0.25</c:v>
                </c:pt>
                <c:pt idx="5">
                  <c:v>0.3</c:v>
                </c:pt>
                <c:pt idx="6">
                  <c:v>0.35</c:v>
                </c:pt>
                <c:pt idx="7">
                  <c:v>0.39999999999999997</c:v>
                </c:pt>
                <c:pt idx="8">
                  <c:v>0.44999999999999996</c:v>
                </c:pt>
                <c:pt idx="9">
                  <c:v>0.49999999999999994</c:v>
                </c:pt>
                <c:pt idx="10">
                  <c:v>0.54999999999999993</c:v>
                </c:pt>
                <c:pt idx="11">
                  <c:v>0.6</c:v>
                </c:pt>
                <c:pt idx="12">
                  <c:v>0.65</c:v>
                </c:pt>
                <c:pt idx="13">
                  <c:v>0.70000000000000007</c:v>
                </c:pt>
                <c:pt idx="14">
                  <c:v>0.75000000000000011</c:v>
                </c:pt>
                <c:pt idx="15">
                  <c:v>0.80000000000000016</c:v>
                </c:pt>
                <c:pt idx="16">
                  <c:v>0.8500000000000002</c:v>
                </c:pt>
                <c:pt idx="17">
                  <c:v>0.90000000000000024</c:v>
                </c:pt>
                <c:pt idx="18">
                  <c:v>0.95000000000000029</c:v>
                </c:pt>
                <c:pt idx="19">
                  <c:v>1.0000000000000002</c:v>
                </c:pt>
                <c:pt idx="20">
                  <c:v>1.0500000000000003</c:v>
                </c:pt>
                <c:pt idx="21">
                  <c:v>1.1000000000000003</c:v>
                </c:pt>
                <c:pt idx="22">
                  <c:v>1.1500000000000004</c:v>
                </c:pt>
                <c:pt idx="23">
                  <c:v>1.2000000000000004</c:v>
                </c:pt>
                <c:pt idx="24">
                  <c:v>1.2500000000000004</c:v>
                </c:pt>
                <c:pt idx="25">
                  <c:v>1.3000000000000005</c:v>
                </c:pt>
                <c:pt idx="26">
                  <c:v>1.3500000000000005</c:v>
                </c:pt>
                <c:pt idx="27">
                  <c:v>1.4000000000000006</c:v>
                </c:pt>
                <c:pt idx="28">
                  <c:v>1.4500000000000006</c:v>
                </c:pt>
                <c:pt idx="29">
                  <c:v>1.5000000000000007</c:v>
                </c:pt>
                <c:pt idx="30">
                  <c:v>1.5500000000000007</c:v>
                </c:pt>
                <c:pt idx="31">
                  <c:v>1.6000000000000008</c:v>
                </c:pt>
                <c:pt idx="32">
                  <c:v>1.6500000000000008</c:v>
                </c:pt>
                <c:pt idx="33">
                  <c:v>1.7000000000000008</c:v>
                </c:pt>
                <c:pt idx="34">
                  <c:v>1.7500000000000009</c:v>
                </c:pt>
                <c:pt idx="35">
                  <c:v>1.8000000000000009</c:v>
                </c:pt>
                <c:pt idx="36">
                  <c:v>1.850000000000001</c:v>
                </c:pt>
                <c:pt idx="37">
                  <c:v>1.900000000000001</c:v>
                </c:pt>
                <c:pt idx="38">
                  <c:v>1.9500000000000011</c:v>
                </c:pt>
                <c:pt idx="39">
                  <c:v>2.0000000000000009</c:v>
                </c:pt>
                <c:pt idx="40">
                  <c:v>2.0500000000000007</c:v>
                </c:pt>
                <c:pt idx="41">
                  <c:v>2.1000000000000005</c:v>
                </c:pt>
                <c:pt idx="42">
                  <c:v>2.1500000000000004</c:v>
                </c:pt>
                <c:pt idx="43">
                  <c:v>2.2000000000000002</c:v>
                </c:pt>
                <c:pt idx="44">
                  <c:v>2.25</c:v>
                </c:pt>
                <c:pt idx="45">
                  <c:v>2.2999999999999998</c:v>
                </c:pt>
                <c:pt idx="46">
                  <c:v>2.3499999999999996</c:v>
                </c:pt>
                <c:pt idx="47">
                  <c:v>2.3999999999999995</c:v>
                </c:pt>
                <c:pt idx="48">
                  <c:v>2.4499999999999993</c:v>
                </c:pt>
                <c:pt idx="49">
                  <c:v>2.4999999999999991</c:v>
                </c:pt>
                <c:pt idx="50">
                  <c:v>2.5499999999999989</c:v>
                </c:pt>
                <c:pt idx="51">
                  <c:v>2.5999999999999988</c:v>
                </c:pt>
                <c:pt idx="52">
                  <c:v>2.6499999999999986</c:v>
                </c:pt>
                <c:pt idx="53">
                  <c:v>2.6999999999999984</c:v>
                </c:pt>
                <c:pt idx="54">
                  <c:v>2.7499999999999982</c:v>
                </c:pt>
                <c:pt idx="55">
                  <c:v>2.799999999999998</c:v>
                </c:pt>
                <c:pt idx="56">
                  <c:v>2.8499999999999979</c:v>
                </c:pt>
                <c:pt idx="57">
                  <c:v>2.8999999999999977</c:v>
                </c:pt>
                <c:pt idx="58">
                  <c:v>2.9499999999999975</c:v>
                </c:pt>
                <c:pt idx="59">
                  <c:v>2.9999999999999973</c:v>
                </c:pt>
                <c:pt idx="60">
                  <c:v>3.0499999999999972</c:v>
                </c:pt>
                <c:pt idx="61">
                  <c:v>3.099999999999997</c:v>
                </c:pt>
                <c:pt idx="62">
                  <c:v>3.1499999999999968</c:v>
                </c:pt>
                <c:pt idx="63">
                  <c:v>3.1999999999999966</c:v>
                </c:pt>
                <c:pt idx="64">
                  <c:v>3.2499999999999964</c:v>
                </c:pt>
                <c:pt idx="65">
                  <c:v>3.2999999999999963</c:v>
                </c:pt>
                <c:pt idx="66">
                  <c:v>3.3499999999999961</c:v>
                </c:pt>
                <c:pt idx="67">
                  <c:v>3.3999999999999959</c:v>
                </c:pt>
                <c:pt idx="68">
                  <c:v>3.4499999999999957</c:v>
                </c:pt>
                <c:pt idx="69">
                  <c:v>3.4999999999999956</c:v>
                </c:pt>
                <c:pt idx="70">
                  <c:v>3.5499999999999954</c:v>
                </c:pt>
                <c:pt idx="71">
                  <c:v>3.5999999999999952</c:v>
                </c:pt>
                <c:pt idx="72">
                  <c:v>3.649999999999995</c:v>
                </c:pt>
                <c:pt idx="73">
                  <c:v>3.6999999999999948</c:v>
                </c:pt>
                <c:pt idx="74">
                  <c:v>3.7499999999999947</c:v>
                </c:pt>
                <c:pt idx="75">
                  <c:v>3.7999999999999945</c:v>
                </c:pt>
                <c:pt idx="76">
                  <c:v>3.8499999999999943</c:v>
                </c:pt>
                <c:pt idx="77">
                  <c:v>3.8999999999999941</c:v>
                </c:pt>
                <c:pt idx="78">
                  <c:v>3.949999999999994</c:v>
                </c:pt>
                <c:pt idx="79">
                  <c:v>3.9999999999999938</c:v>
                </c:pt>
                <c:pt idx="80">
                  <c:v>4.0499999999999936</c:v>
                </c:pt>
                <c:pt idx="81">
                  <c:v>4.0999999999999934</c:v>
                </c:pt>
                <c:pt idx="82">
                  <c:v>4.1499999999999932</c:v>
                </c:pt>
                <c:pt idx="83">
                  <c:v>4.1999999999999931</c:v>
                </c:pt>
                <c:pt idx="84">
                  <c:v>4.2499999999999929</c:v>
                </c:pt>
                <c:pt idx="85">
                  <c:v>4.2999999999999927</c:v>
                </c:pt>
                <c:pt idx="86">
                  <c:v>4.3499999999999925</c:v>
                </c:pt>
                <c:pt idx="87">
                  <c:v>4.3999999999999924</c:v>
                </c:pt>
                <c:pt idx="88">
                  <c:v>4.4499999999999922</c:v>
                </c:pt>
                <c:pt idx="89">
                  <c:v>4.499999999999992</c:v>
                </c:pt>
                <c:pt idx="90">
                  <c:v>4.5499999999999918</c:v>
                </c:pt>
                <c:pt idx="91">
                  <c:v>4.5999999999999917</c:v>
                </c:pt>
                <c:pt idx="92">
                  <c:v>4.6499999999999915</c:v>
                </c:pt>
                <c:pt idx="93">
                  <c:v>4.6999999999999913</c:v>
                </c:pt>
                <c:pt idx="94">
                  <c:v>4.7499999999999911</c:v>
                </c:pt>
                <c:pt idx="95">
                  <c:v>4.7999999999999909</c:v>
                </c:pt>
                <c:pt idx="96">
                  <c:v>4.8499999999999908</c:v>
                </c:pt>
                <c:pt idx="97">
                  <c:v>4.8999999999999906</c:v>
                </c:pt>
                <c:pt idx="98">
                  <c:v>4.9499999999999904</c:v>
                </c:pt>
                <c:pt idx="99">
                  <c:v>4.9999999999999902</c:v>
                </c:pt>
                <c:pt idx="100">
                  <c:v>5.0499999999999901</c:v>
                </c:pt>
                <c:pt idx="101">
                  <c:v>5.0999999999999899</c:v>
                </c:pt>
                <c:pt idx="102">
                  <c:v>5.1499999999999897</c:v>
                </c:pt>
                <c:pt idx="103">
                  <c:v>5.1999999999999895</c:v>
                </c:pt>
                <c:pt idx="104">
                  <c:v>5.2499999999999893</c:v>
                </c:pt>
                <c:pt idx="105">
                  <c:v>5.2999999999999892</c:v>
                </c:pt>
                <c:pt idx="106">
                  <c:v>5.349999999999989</c:v>
                </c:pt>
                <c:pt idx="107">
                  <c:v>5.3999999999999888</c:v>
                </c:pt>
                <c:pt idx="108">
                  <c:v>5.4499999999999886</c:v>
                </c:pt>
                <c:pt idx="109">
                  <c:v>5.4999999999999885</c:v>
                </c:pt>
                <c:pt idx="110">
                  <c:v>5.5499999999999883</c:v>
                </c:pt>
                <c:pt idx="111">
                  <c:v>5.5999999999999881</c:v>
                </c:pt>
                <c:pt idx="112">
                  <c:v>5.6499999999999879</c:v>
                </c:pt>
                <c:pt idx="113">
                  <c:v>5.6999999999999877</c:v>
                </c:pt>
                <c:pt idx="114">
                  <c:v>5.7499999999999876</c:v>
                </c:pt>
                <c:pt idx="115">
                  <c:v>5.7999999999999874</c:v>
                </c:pt>
                <c:pt idx="116">
                  <c:v>5.8499999999999872</c:v>
                </c:pt>
                <c:pt idx="117">
                  <c:v>5.899999999999987</c:v>
                </c:pt>
                <c:pt idx="118">
                  <c:v>5.9499999999999869</c:v>
                </c:pt>
                <c:pt idx="119">
                  <c:v>5.9999999999999867</c:v>
                </c:pt>
                <c:pt idx="120">
                  <c:v>6.0499999999999865</c:v>
                </c:pt>
                <c:pt idx="121">
                  <c:v>6.0999999999999863</c:v>
                </c:pt>
                <c:pt idx="122">
                  <c:v>6.1499999999999861</c:v>
                </c:pt>
                <c:pt idx="123">
                  <c:v>6.199999999999986</c:v>
                </c:pt>
                <c:pt idx="124">
                  <c:v>6.2499999999999858</c:v>
                </c:pt>
                <c:pt idx="125">
                  <c:v>6.2999999999999856</c:v>
                </c:pt>
                <c:pt idx="126">
                  <c:v>6.3499999999999854</c:v>
                </c:pt>
                <c:pt idx="127">
                  <c:v>6.3999999999999853</c:v>
                </c:pt>
                <c:pt idx="128">
                  <c:v>6.4499999999999851</c:v>
                </c:pt>
                <c:pt idx="129">
                  <c:v>6.4999999999999849</c:v>
                </c:pt>
                <c:pt idx="130">
                  <c:v>6.5499999999999847</c:v>
                </c:pt>
                <c:pt idx="131">
                  <c:v>6.5999999999999845</c:v>
                </c:pt>
                <c:pt idx="132">
                  <c:v>6.6499999999999844</c:v>
                </c:pt>
                <c:pt idx="133">
                  <c:v>6.6999999999999842</c:v>
                </c:pt>
                <c:pt idx="134">
                  <c:v>6.749999999999984</c:v>
                </c:pt>
                <c:pt idx="135">
                  <c:v>6.7999999999999838</c:v>
                </c:pt>
                <c:pt idx="136">
                  <c:v>6.8499999999999837</c:v>
                </c:pt>
                <c:pt idx="137">
                  <c:v>6.8999999999999835</c:v>
                </c:pt>
                <c:pt idx="138">
                  <c:v>6.9499999999999833</c:v>
                </c:pt>
                <c:pt idx="139">
                  <c:v>6.9999999999999831</c:v>
                </c:pt>
                <c:pt idx="140">
                  <c:v>7.0499999999999829</c:v>
                </c:pt>
                <c:pt idx="141">
                  <c:v>7.0999999999999828</c:v>
                </c:pt>
                <c:pt idx="142">
                  <c:v>7.1499999999999826</c:v>
                </c:pt>
                <c:pt idx="143">
                  <c:v>7.1999999999999824</c:v>
                </c:pt>
                <c:pt idx="144">
                  <c:v>7.2499999999999822</c:v>
                </c:pt>
                <c:pt idx="145">
                  <c:v>7.2999999999999821</c:v>
                </c:pt>
                <c:pt idx="146">
                  <c:v>7.3499999999999819</c:v>
                </c:pt>
                <c:pt idx="147">
                  <c:v>7.3999999999999817</c:v>
                </c:pt>
                <c:pt idx="148">
                  <c:v>7.4499999999999815</c:v>
                </c:pt>
                <c:pt idx="149">
                  <c:v>7.4999999999999813</c:v>
                </c:pt>
                <c:pt idx="150">
                  <c:v>7.5499999999999812</c:v>
                </c:pt>
                <c:pt idx="151">
                  <c:v>7.599999999999981</c:v>
                </c:pt>
                <c:pt idx="152">
                  <c:v>7.6499999999999808</c:v>
                </c:pt>
                <c:pt idx="153">
                  <c:v>7.6999999999999806</c:v>
                </c:pt>
                <c:pt idx="154">
                  <c:v>7.7499999999999805</c:v>
                </c:pt>
                <c:pt idx="155">
                  <c:v>7.7999999999999803</c:v>
                </c:pt>
                <c:pt idx="156">
                  <c:v>7.8499999999999801</c:v>
                </c:pt>
                <c:pt idx="157">
                  <c:v>7.8999999999999799</c:v>
                </c:pt>
                <c:pt idx="158">
                  <c:v>7.9499999999999797</c:v>
                </c:pt>
                <c:pt idx="159">
                  <c:v>7.9999999999999796</c:v>
                </c:pt>
                <c:pt idx="160">
                  <c:v>8.0499999999999794</c:v>
                </c:pt>
                <c:pt idx="161">
                  <c:v>8.0999999999999801</c:v>
                </c:pt>
                <c:pt idx="162">
                  <c:v>8.1499999999999808</c:v>
                </c:pt>
                <c:pt idx="163">
                  <c:v>8.1999999999999815</c:v>
                </c:pt>
                <c:pt idx="164">
                  <c:v>8.2499999999999822</c:v>
                </c:pt>
                <c:pt idx="165">
                  <c:v>8.2999999999999829</c:v>
                </c:pt>
                <c:pt idx="166">
                  <c:v>8.3499999999999837</c:v>
                </c:pt>
                <c:pt idx="167">
                  <c:v>8.3999999999999844</c:v>
                </c:pt>
                <c:pt idx="168">
                  <c:v>8.4499999999999851</c:v>
                </c:pt>
                <c:pt idx="169">
                  <c:v>8.4999999999999858</c:v>
                </c:pt>
                <c:pt idx="170">
                  <c:v>8.5499999999999865</c:v>
                </c:pt>
                <c:pt idx="171">
                  <c:v>8.5999999999999872</c:v>
                </c:pt>
                <c:pt idx="172">
                  <c:v>8.6499999999999879</c:v>
                </c:pt>
                <c:pt idx="173">
                  <c:v>8.6999999999999886</c:v>
                </c:pt>
                <c:pt idx="174">
                  <c:v>8.7499999999999893</c:v>
                </c:pt>
                <c:pt idx="175">
                  <c:v>8.7999999999999901</c:v>
                </c:pt>
                <c:pt idx="176">
                  <c:v>8.8499999999999908</c:v>
                </c:pt>
                <c:pt idx="177">
                  <c:v>8.8999999999999915</c:v>
                </c:pt>
                <c:pt idx="178">
                  <c:v>8.9499999999999922</c:v>
                </c:pt>
                <c:pt idx="179">
                  <c:v>8.9999999999999929</c:v>
                </c:pt>
                <c:pt idx="180">
                  <c:v>9.0499999999999936</c:v>
                </c:pt>
                <c:pt idx="181">
                  <c:v>9.0999999999999943</c:v>
                </c:pt>
                <c:pt idx="182">
                  <c:v>9.149999999999995</c:v>
                </c:pt>
                <c:pt idx="183">
                  <c:v>9.1999999999999957</c:v>
                </c:pt>
                <c:pt idx="184">
                  <c:v>9.2499999999999964</c:v>
                </c:pt>
                <c:pt idx="185">
                  <c:v>9.2999999999999972</c:v>
                </c:pt>
                <c:pt idx="186">
                  <c:v>9.3499999999999979</c:v>
                </c:pt>
                <c:pt idx="187">
                  <c:v>9.3999999999999986</c:v>
                </c:pt>
                <c:pt idx="188">
                  <c:v>9.4499999999999993</c:v>
                </c:pt>
                <c:pt idx="189">
                  <c:v>9.5</c:v>
                </c:pt>
                <c:pt idx="190">
                  <c:v>9.5500000000000007</c:v>
                </c:pt>
                <c:pt idx="191">
                  <c:v>9.6000000000000014</c:v>
                </c:pt>
                <c:pt idx="192">
                  <c:v>9.6500000000000021</c:v>
                </c:pt>
                <c:pt idx="193">
                  <c:v>9.7000000000000028</c:v>
                </c:pt>
                <c:pt idx="194">
                  <c:v>9.7500000000000036</c:v>
                </c:pt>
                <c:pt idx="195">
                  <c:v>9.8000000000000043</c:v>
                </c:pt>
                <c:pt idx="196">
                  <c:v>9.850000000000005</c:v>
                </c:pt>
                <c:pt idx="197">
                  <c:v>9.9000000000000057</c:v>
                </c:pt>
                <c:pt idx="198">
                  <c:v>9.9500000000000064</c:v>
                </c:pt>
                <c:pt idx="199">
                  <c:v>10.000000000000007</c:v>
                </c:pt>
              </c:numCache>
            </c:numRef>
          </c:xVal>
          <c:yVal>
            <c:numRef>
              <c:f>Sheet1!$J$4:$J$203</c:f>
              <c:numCache>
                <c:formatCode>General</c:formatCode>
                <c:ptCount val="200"/>
                <c:pt idx="0">
                  <c:v>0.48765495601416631</c:v>
                </c:pt>
                <c:pt idx="1">
                  <c:v>0.47561471225035701</c:v>
                </c:pt>
                <c:pt idx="2">
                  <c:v>0.46387174316427643</c:v>
                </c:pt>
                <c:pt idx="3">
                  <c:v>0.45241870901797976</c:v>
                </c:pt>
                <c:pt idx="4">
                  <c:v>0.44124845129229773</c:v>
                </c:pt>
                <c:pt idx="5">
                  <c:v>0.4303539882125289</c:v>
                </c:pt>
                <c:pt idx="6">
                  <c:v>0.41972851038460368</c:v>
                </c:pt>
                <c:pt idx="7">
                  <c:v>0.40936537653899091</c:v>
                </c:pt>
                <c:pt idx="8">
                  <c:v>0.39925810937968853</c:v>
                </c:pt>
                <c:pt idx="9">
                  <c:v>0.38940039153570244</c:v>
                </c:pt>
                <c:pt idx="10">
                  <c:v>0.37978606161248424</c:v>
                </c:pt>
                <c:pt idx="11">
                  <c:v>0.37040911034085894</c:v>
                </c:pt>
                <c:pt idx="12">
                  <c:v>0.36126367682103611</c:v>
                </c:pt>
                <c:pt idx="13">
                  <c:v>0.35234404485935672</c:v>
                </c:pt>
                <c:pt idx="14">
                  <c:v>0.34364463939548606</c:v>
                </c:pt>
                <c:pt idx="15">
                  <c:v>0.33516002301781961</c:v>
                </c:pt>
                <c:pt idx="16">
                  <c:v>0.32688489256492359</c:v>
                </c:pt>
                <c:pt idx="17">
                  <c:v>0.31881407581088661</c:v>
                </c:pt>
                <c:pt idx="18">
                  <c:v>0.31094252823251001</c:v>
                </c:pt>
                <c:pt idx="19">
                  <c:v>0.30326532985631666</c:v>
                </c:pt>
                <c:pt idx="20">
                  <c:v>0.2957776821834075</c:v>
                </c:pt>
                <c:pt idx="21">
                  <c:v>0.28847490519024332</c:v>
                </c:pt>
                <c:pt idx="22">
                  <c:v>0.28135243440347779</c:v>
                </c:pt>
                <c:pt idx="23">
                  <c:v>0.27440581804701314</c:v>
                </c:pt>
                <c:pt idx="24">
                  <c:v>0.26763071425949508</c:v>
                </c:pt>
                <c:pt idx="25">
                  <c:v>0.26102288838050797</c:v>
                </c:pt>
                <c:pt idx="26">
                  <c:v>0.25457821030377453</c:v>
                </c:pt>
                <c:pt idx="27">
                  <c:v>0.24829265189570468</c:v>
                </c:pt>
                <c:pt idx="28">
                  <c:v>0.24216228447768115</c:v>
                </c:pt>
                <c:pt idx="29">
                  <c:v>0.23618327637050726</c:v>
                </c:pt>
                <c:pt idx="30">
                  <c:v>0.23035189049948282</c:v>
                </c:pt>
                <c:pt idx="31">
                  <c:v>0.2246644820586107</c:v>
                </c:pt>
                <c:pt idx="32">
                  <c:v>0.21911749623247453</c:v>
                </c:pt>
                <c:pt idx="33">
                  <c:v>0.21370746597436324</c:v>
                </c:pt>
                <c:pt idx="34">
                  <c:v>0.20843100983925411</c:v>
                </c:pt>
                <c:pt idx="35">
                  <c:v>0.20328482987029947</c:v>
                </c:pt>
                <c:pt idx="36">
                  <c:v>0.19826570953749634</c:v>
                </c:pt>
                <c:pt idx="37">
                  <c:v>0.1933705117272505</c:v>
                </c:pt>
                <c:pt idx="38">
                  <c:v>0.18859617678157836</c:v>
                </c:pt>
                <c:pt idx="39">
                  <c:v>0.18393972058572108</c:v>
                </c:pt>
                <c:pt idx="40">
                  <c:v>0.17939823270297572</c:v>
                </c:pt>
                <c:pt idx="41">
                  <c:v>0.17496887455557764</c:v>
                </c:pt>
                <c:pt idx="42">
                  <c:v>0.1706488776504968</c:v>
                </c:pt>
                <c:pt idx="43">
                  <c:v>0.16643554184903978</c:v>
                </c:pt>
                <c:pt idx="44">
                  <c:v>0.16232623367917487</c:v>
                </c:pt>
                <c:pt idx="45">
                  <c:v>0.15831838468952664</c:v>
                </c:pt>
                <c:pt idx="46">
                  <c:v>0.15440948984400996</c:v>
                </c:pt>
                <c:pt idx="47">
                  <c:v>0.1505971059561011</c:v>
                </c:pt>
                <c:pt idx="48">
                  <c:v>0.14687885016176647</c:v>
                </c:pt>
                <c:pt idx="49">
                  <c:v>0.1432523984300951</c:v>
                </c:pt>
                <c:pt idx="50">
                  <c:v>0.13971548411070372</c:v>
                </c:pt>
                <c:pt idx="51">
                  <c:v>0.13626589651700638</c:v>
                </c:pt>
                <c:pt idx="52">
                  <c:v>0.13290147954446338</c:v>
                </c:pt>
                <c:pt idx="53">
                  <c:v>0.12962013032294586</c:v>
                </c:pt>
                <c:pt idx="54">
                  <c:v>0.12641979790237334</c:v>
                </c:pt>
                <c:pt idx="55">
                  <c:v>0.12329848197080336</c:v>
                </c:pt>
                <c:pt idx="56">
                  <c:v>0.1202542316041712</c:v>
                </c:pt>
                <c:pt idx="57">
                  <c:v>0.11728514404689896</c:v>
                </c:pt>
                <c:pt idx="58">
                  <c:v>0.11438936352261136</c:v>
                </c:pt>
                <c:pt idx="59">
                  <c:v>0.11156508007421506</c:v>
                </c:pt>
                <c:pt idx="60">
                  <c:v>0.1088105284326166</c:v>
                </c:pt>
                <c:pt idx="61">
                  <c:v>0.10612398691337169</c:v>
                </c:pt>
                <c:pt idx="62">
                  <c:v>0.10350377634057648</c:v>
                </c:pt>
                <c:pt idx="63">
                  <c:v>0.10094825899732787</c:v>
                </c:pt>
                <c:pt idx="64">
                  <c:v>9.8455837602097196E-2</c:v>
                </c:pt>
                <c:pt idx="65">
                  <c:v>9.6024954310377234E-2</c:v>
                </c:pt>
                <c:pt idx="66">
                  <c:v>9.3654089740978691E-2</c:v>
                </c:pt>
                <c:pt idx="67">
                  <c:v>9.1341762026367512E-2</c:v>
                </c:pt>
                <c:pt idx="68">
                  <c:v>8.90865258864494E-2</c:v>
                </c:pt>
                <c:pt idx="69">
                  <c:v>8.688697172522275E-2</c:v>
                </c:pt>
                <c:pt idx="70">
                  <c:v>8.4741724749735237E-2</c:v>
                </c:pt>
                <c:pt idx="71">
                  <c:v>8.2649444110793474E-2</c:v>
                </c:pt>
                <c:pt idx="72">
                  <c:v>8.0608822064888577E-2</c:v>
                </c:pt>
                <c:pt idx="73">
                  <c:v>7.8618583156814012E-2</c:v>
                </c:pt>
                <c:pt idx="74">
                  <c:v>7.6677483422464429E-2</c:v>
                </c:pt>
                <c:pt idx="75">
                  <c:v>7.4784309611317726E-2</c:v>
                </c:pt>
                <c:pt idx="76">
                  <c:v>7.2937878428113903E-2</c:v>
                </c:pt>
                <c:pt idx="77">
                  <c:v>7.1137035793256989E-2</c:v>
                </c:pt>
                <c:pt idx="78">
                  <c:v>6.9380656121477841E-2</c:v>
                </c:pt>
                <c:pt idx="79">
                  <c:v>6.7667641618306559E-2</c:v>
                </c:pt>
                <c:pt idx="80">
                  <c:v>6.599692159391532E-2</c:v>
                </c:pt>
                <c:pt idx="81">
                  <c:v>6.4367451793902325E-2</c:v>
                </c:pt>
                <c:pt idx="82">
                  <c:v>6.2778213746598824E-2</c:v>
                </c:pt>
                <c:pt idx="83">
                  <c:v>6.1228214126491168E-2</c:v>
                </c:pt>
                <c:pt idx="84">
                  <c:v>5.9716484133360018E-2</c:v>
                </c:pt>
                <c:pt idx="85">
                  <c:v>5.8242078886748691E-2</c:v>
                </c:pt>
                <c:pt idx="86">
                  <c:v>5.6804076835382085E-2</c:v>
                </c:pt>
                <c:pt idx="87">
                  <c:v>5.540157918116715E-2</c:v>
                </c:pt>
                <c:pt idx="88">
                  <c:v>5.4033709317414851E-2</c:v>
                </c:pt>
                <c:pt idx="89">
                  <c:v>5.2699612280932381E-2</c:v>
                </c:pt>
                <c:pt idx="90">
                  <c:v>5.1398454217643406E-2</c:v>
                </c:pt>
                <c:pt idx="91">
                  <c:v>5.0129421861402075E-2</c:v>
                </c:pt>
                <c:pt idx="92">
                  <c:v>4.8891722025675238E-2</c:v>
                </c:pt>
                <c:pt idx="93">
                  <c:v>4.7684581107775015E-2</c:v>
                </c:pt>
                <c:pt idx="94">
                  <c:v>4.6507244605331947E-2</c:v>
                </c:pt>
                <c:pt idx="95">
                  <c:v>4.5358976644706457E-2</c:v>
                </c:pt>
                <c:pt idx="96">
                  <c:v>4.4239059521043858E-2</c:v>
                </c:pt>
                <c:pt idx="97">
                  <c:v>4.3146793249685456E-2</c:v>
                </c:pt>
                <c:pt idx="98">
                  <c:v>4.2081495128655388E-2</c:v>
                </c:pt>
                <c:pt idx="99">
                  <c:v>4.1042499311949601E-2</c:v>
                </c:pt>
                <c:pt idx="100">
                  <c:v>4.0029156393360472E-2</c:v>
                </c:pt>
                <c:pt idx="101">
                  <c:v>3.9040833000576772E-2</c:v>
                </c:pt>
                <c:pt idx="102">
                  <c:v>3.8076911399305365E-2</c:v>
                </c:pt>
                <c:pt idx="103">
                  <c:v>3.7136789107167133E-2</c:v>
                </c:pt>
                <c:pt idx="104">
                  <c:v>3.6219878517125922E-2</c:v>
                </c:pt>
                <c:pt idx="105">
                  <c:v>3.5325606530214985E-2</c:v>
                </c:pt>
                <c:pt idx="106">
                  <c:v>3.4453414197331472E-2</c:v>
                </c:pt>
                <c:pt idx="107">
                  <c:v>3.3602756369875073E-2</c:v>
                </c:pt>
                <c:pt idx="108">
                  <c:v>3.2773101359012353E-2</c:v>
                </c:pt>
                <c:pt idx="109">
                  <c:v>3.1963930603353972E-2</c:v>
                </c:pt>
                <c:pt idx="110">
                  <c:v>3.1174738344836896E-2</c:v>
                </c:pt>
                <c:pt idx="111">
                  <c:v>3.0405031312609163E-2</c:v>
                </c:pt>
                <c:pt idx="112">
                  <c:v>2.9654328414719548E-2</c:v>
                </c:pt>
                <c:pt idx="113">
                  <c:v>2.8922160437419409E-2</c:v>
                </c:pt>
                <c:pt idx="114">
                  <c:v>2.8208069751888849E-2</c:v>
                </c:pt>
                <c:pt idx="115">
                  <c:v>2.7511610028203789E-2</c:v>
                </c:pt>
                <c:pt idx="116">
                  <c:v>2.6832345956365234E-2</c:v>
                </c:pt>
                <c:pt idx="117">
                  <c:v>2.6169852974216368E-2</c:v>
                </c:pt>
                <c:pt idx="118">
                  <c:v>2.5523717002077367E-2</c:v>
                </c:pt>
                <c:pt idx="119">
                  <c:v>2.4893534183932139E-2</c:v>
                </c:pt>
                <c:pt idx="120">
                  <c:v>2.4278910635005146E-2</c:v>
                </c:pt>
                <c:pt idx="121">
                  <c:v>2.3679462195570624E-2</c:v>
                </c:pt>
                <c:pt idx="122">
                  <c:v>2.3094814190840213E-2</c:v>
                </c:pt>
                <c:pt idx="123">
                  <c:v>2.252460119677906E-2</c:v>
                </c:pt>
                <c:pt idx="124">
                  <c:v>2.1968466811703866E-2</c:v>
                </c:pt>
                <c:pt idx="125">
                  <c:v>2.1426063433520243E-2</c:v>
                </c:pt>
                <c:pt idx="126">
                  <c:v>2.0897052042460108E-2</c:v>
                </c:pt>
                <c:pt idx="127">
                  <c:v>2.0381101989183258E-2</c:v>
                </c:pt>
                <c:pt idx="128">
                  <c:v>1.9877890788110801E-2</c:v>
                </c:pt>
                <c:pt idx="129">
                  <c:v>1.938710391586115E-2</c:v>
                </c:pt>
                <c:pt idx="130">
                  <c:v>1.8908434614662684E-2</c:v>
                </c:pt>
                <c:pt idx="131">
                  <c:v>1.8441583700620146E-2</c:v>
                </c:pt>
                <c:pt idx="132">
                  <c:v>1.7986259376714969E-2</c:v>
                </c:pt>
                <c:pt idx="133">
                  <c:v>1.7542177050422651E-2</c:v>
                </c:pt>
                <c:pt idx="134">
                  <c:v>1.7109059155833155E-2</c:v>
                </c:pt>
                <c:pt idx="135">
                  <c:v>1.6686634980163175E-2</c:v>
                </c:pt>
                <c:pt idx="136">
                  <c:v>1.6274640494551847E-2</c:v>
                </c:pt>
                <c:pt idx="137">
                  <c:v>1.5872818189034101E-2</c:v>
                </c:pt>
                <c:pt idx="138">
                  <c:v>1.5480916911588571E-2</c:v>
                </c:pt>
                <c:pt idx="139">
                  <c:v>1.5098691711159377E-2</c:v>
                </c:pt>
                <c:pt idx="140">
                  <c:v>1.472590368455377E-2</c:v>
                </c:pt>
                <c:pt idx="141">
                  <c:v>1.4362319827119838E-2</c:v>
                </c:pt>
                <c:pt idx="142">
                  <c:v>1.4007712887111029E-2</c:v>
                </c:pt>
                <c:pt idx="143">
                  <c:v>1.3661861223646401E-2</c:v>
                </c:pt>
                <c:pt idx="144">
                  <c:v>1.3324548668177861E-2</c:v>
                </c:pt>
                <c:pt idx="145">
                  <c:v>1.2995564389377788E-2</c:v>
                </c:pt>
                <c:pt idx="146">
                  <c:v>1.2674702761362585E-2</c:v>
                </c:pt>
                <c:pt idx="147">
                  <c:v>1.2361763235169809E-2</c:v>
                </c:pt>
                <c:pt idx="148">
                  <c:v>1.2056550213408544E-2</c:v>
                </c:pt>
                <c:pt idx="149">
                  <c:v>1.1758872928004665E-2</c:v>
                </c:pt>
                <c:pt idx="150">
                  <c:v>1.1468545320964573E-2</c:v>
                </c:pt>
                <c:pt idx="151">
                  <c:v>1.1185385928082905E-2</c:v>
                </c:pt>
                <c:pt idx="152">
                  <c:v>1.0909217765521489E-2</c:v>
                </c:pt>
                <c:pt idx="153">
                  <c:v>1.0639868219188688E-2</c:v>
                </c:pt>
                <c:pt idx="154">
                  <c:v>1.0377168936849972E-2</c:v>
                </c:pt>
                <c:pt idx="155">
                  <c:v>1.0120955722902295E-2</c:v>
                </c:pt>
                <c:pt idx="156">
                  <c:v>9.8710684357464877E-3</c:v>
                </c:pt>
                <c:pt idx="157">
                  <c:v>9.6273508876935591E-3</c:v>
                </c:pt>
                <c:pt idx="158">
                  <c:v>9.3896507473422968E-3</c:v>
                </c:pt>
                <c:pt idx="159">
                  <c:v>9.157819444367183E-3</c:v>
                </c:pt>
                <c:pt idx="160">
                  <c:v>8.9317120766571126E-3</c:v>
                </c:pt>
                <c:pt idx="161">
                  <c:v>8.7111873197468423E-3</c:v>
                </c:pt>
                <c:pt idx="162">
                  <c:v>8.4961073384846163E-3</c:v>
                </c:pt>
                <c:pt idx="163">
                  <c:v>8.2863377008807002E-3</c:v>
                </c:pt>
                <c:pt idx="164">
                  <c:v>8.0817472940830099E-3</c:v>
                </c:pt>
                <c:pt idx="165">
                  <c:v>7.8822082424273125E-3</c:v>
                </c:pt>
                <c:pt idx="166">
                  <c:v>7.687595827510778E-3</c:v>
                </c:pt>
                <c:pt idx="167">
                  <c:v>7.4977884102389114E-3</c:v>
                </c:pt>
                <c:pt idx="168">
                  <c:v>7.3126673547971623E-3</c:v>
                </c:pt>
                <c:pt idx="169">
                  <c:v>7.1321169544996781E-3</c:v>
                </c:pt>
                <c:pt idx="170">
                  <c:v>6.9560243594688591E-3</c:v>
                </c:pt>
                <c:pt idx="171">
                  <c:v>6.7842795061005094E-3</c:v>
                </c:pt>
                <c:pt idx="172">
                  <c:v>6.6167750482705057E-3</c:v>
                </c:pt>
                <c:pt idx="173">
                  <c:v>6.453406290239971E-3</c:v>
                </c:pt>
                <c:pt idx="174">
                  <c:v>6.294071121217033E-3</c:v>
                </c:pt>
                <c:pt idx="175">
                  <c:v>6.1386699515342509E-3</c:v>
                </c:pt>
                <c:pt idx="176">
                  <c:v>5.9871056504018378E-3</c:v>
                </c:pt>
                <c:pt idx="177">
                  <c:v>5.8392834851977472E-3</c:v>
                </c:pt>
                <c:pt idx="178">
                  <c:v>5.6951110622567086E-3</c:v>
                </c:pt>
                <c:pt idx="179">
                  <c:v>5.554498269121173E-3</c:v>
                </c:pt>
                <c:pt idx="180">
                  <c:v>5.4173572182180958E-3</c:v>
                </c:pt>
                <c:pt idx="181">
                  <c:v>5.2836021919263421E-3</c:v>
                </c:pt>
                <c:pt idx="182">
                  <c:v>5.1531495890003842E-3</c:v>
                </c:pt>
                <c:pt idx="183">
                  <c:v>5.0259178723168017E-3</c:v>
                </c:pt>
                <c:pt idx="184">
                  <c:v>4.9018275179109226E-3</c:v>
                </c:pt>
                <c:pt idx="185">
                  <c:v>4.7808009652717609E-3</c:v>
                </c:pt>
                <c:pt idx="186">
                  <c:v>4.6627625688641676E-3</c:v>
                </c:pt>
                <c:pt idx="187">
                  <c:v>4.5476385508479121E-3</c:v>
                </c:pt>
                <c:pt idx="188">
                  <c:v>4.4353569549641291E-3</c:v>
                </c:pt>
                <c:pt idx="189">
                  <c:v>4.325847601560317E-3</c:v>
                </c:pt>
                <c:pt idx="190">
                  <c:v>4.2190420437257653E-3</c:v>
                </c:pt>
                <c:pt idx="191">
                  <c:v>4.1148735245100116E-3</c:v>
                </c:pt>
                <c:pt idx="192">
                  <c:v>4.0132769351975727E-3</c:v>
                </c:pt>
                <c:pt idx="193">
                  <c:v>3.9141887746128798E-3</c:v>
                </c:pt>
                <c:pt idx="194">
                  <c:v>3.8175471094299739E-3</c:v>
                </c:pt>
                <c:pt idx="195">
                  <c:v>3.7232915354621621E-3</c:v>
                </c:pt>
                <c:pt idx="196">
                  <c:v>3.6313631399074358E-3</c:v>
                </c:pt>
                <c:pt idx="197">
                  <c:v>3.5417044645260501E-3</c:v>
                </c:pt>
                <c:pt idx="198">
                  <c:v>3.4542594697272535E-3</c:v>
                </c:pt>
                <c:pt idx="199">
                  <c:v>3.3689734995427218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9221760"/>
        <c:axId val="109244416"/>
      </c:scatterChart>
      <c:valAx>
        <c:axId val="109221760"/>
        <c:scaling>
          <c:orientation val="minMax"/>
          <c:max val="1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alpha,beta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9244416"/>
        <c:crosses val="autoZero"/>
        <c:crossBetween val="midCat"/>
      </c:valAx>
      <c:valAx>
        <c:axId val="1092444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(alpha), p(beta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9221760"/>
        <c:crosses val="autoZero"/>
        <c:crossBetween val="midCat"/>
      </c:valAx>
      <c:spPr>
        <a:solidFill>
          <a:srgbClr val="99FF99"/>
        </a:solidFill>
      </c:spPr>
    </c:plotArea>
    <c:legend>
      <c:legendPos val="r"/>
      <c:layout/>
      <c:overlay val="0"/>
      <c:spPr>
        <a:solidFill>
          <a:srgbClr val="CCECFF"/>
        </a:solidFill>
      </c:spPr>
    </c:legend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5308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1429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876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>
            <a:lvl1pPr>
              <a:defRPr sz="2800" baseline="0"/>
            </a:lvl1pPr>
            <a:lvl2pPr marL="742950" indent="-285750">
              <a:buFont typeface="Wingdings" panose="05000000000000000000" pitchFamily="2" charset="2"/>
              <a:buChar char="§"/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589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7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73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649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040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912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61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4409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16D736-A869-4970-A01D-815C8F2D8718}" type="datetimeFigureOut">
              <a:rPr lang="en-US" smtClean="0"/>
              <a:t>8/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6A7683-2EC9-44AB-ABC9-5E1333A2FC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002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package" Target="../embeddings/Microsoft_Excel_Worksheet1.xlsx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chart" Target="../charts/chart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2.xml"/><Relationship Id="rId5" Type="http://schemas.openxmlformats.org/officeDocument/2006/relationships/chart" Target="../charts/chart1.x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6.xml"/><Relationship Id="rId4" Type="http://schemas.openxmlformats.org/officeDocument/2006/relationships/chart" Target="../charts/char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chart" Target="../charts/chart7.x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Hierarchical Bayesian Analysis: Binomial Propor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886200"/>
            <a:ext cx="7924800" cy="1752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7030A0"/>
                </a:solidFill>
              </a:rPr>
              <a:t>Dwight Howard’s Game by Game Free Throw Success Rate – 2013/2014 NBA Season</a:t>
            </a:r>
          </a:p>
          <a:p>
            <a:endParaRPr lang="en-US" sz="2800" dirty="0">
              <a:solidFill>
                <a:srgbClr val="7030A0"/>
              </a:solidFill>
            </a:endParaRPr>
          </a:p>
          <a:p>
            <a:pPr algn="l"/>
            <a:r>
              <a:rPr lang="en-US" sz="1600" dirty="0" smtClean="0">
                <a:solidFill>
                  <a:srgbClr val="7030A0"/>
                </a:solidFill>
              </a:rPr>
              <a:t>Data Source: www.nba.com</a:t>
            </a:r>
            <a:endParaRPr lang="en-US" sz="16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1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Summary of Results - </a:t>
            </a:r>
            <a:r>
              <a:rPr lang="en-US" dirty="0" smtClean="0">
                <a:latin typeface="Symbol" panose="05050102010706020507" pitchFamily="18" charset="2"/>
              </a:rPr>
              <a:t>a, b, m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62926"/>
              </p:ext>
            </p:extLst>
          </p:nvPr>
        </p:nvGraphicFramePr>
        <p:xfrm>
          <a:off x="457200" y="1295400"/>
          <a:ext cx="7924800" cy="13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Worksheet" r:id="rId3" imgW="4514985" imgH="771457" progId="Excel.Sheet.12">
                  <p:embed/>
                </p:oleObj>
              </mc:Choice>
              <mc:Fallback>
                <p:oleObj name="Worksheet" r:id="rId3" imgW="4514985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7924800" cy="135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958938"/>
              </p:ext>
            </p:extLst>
          </p:nvPr>
        </p:nvGraphicFramePr>
        <p:xfrm>
          <a:off x="381000" y="2819400"/>
          <a:ext cx="3810000" cy="190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5" imgW="2520000" imgH="1260000" progId="">
                  <p:embed/>
                </p:oleObj>
              </mc:Choice>
              <mc:Fallback>
                <p:oleObj r:id="rId5" imgW="2520000" imgH="1260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3810000" cy="190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99158"/>
              </p:ext>
            </p:extLst>
          </p:nvPr>
        </p:nvGraphicFramePr>
        <p:xfrm>
          <a:off x="4572000" y="2819400"/>
          <a:ext cx="3810000" cy="190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r:id="rId7" imgW="2520000" imgH="1260000" progId="">
                  <p:embed/>
                </p:oleObj>
              </mc:Choice>
              <mc:Fallback>
                <p:oleObj r:id="rId7" imgW="2520000" imgH="1260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819400"/>
                        <a:ext cx="3810000" cy="190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33263"/>
              </p:ext>
            </p:extLst>
          </p:nvPr>
        </p:nvGraphicFramePr>
        <p:xfrm>
          <a:off x="381000" y="4876800"/>
          <a:ext cx="3733800" cy="186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r:id="rId9" imgW="2520000" imgH="1260000" progId="">
                  <p:embed/>
                </p:oleObj>
              </mc:Choice>
              <mc:Fallback>
                <p:oleObj r:id="rId9" imgW="2520000" imgH="1260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876800"/>
                        <a:ext cx="3733800" cy="1868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5105400"/>
            <a:ext cx="4191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game specific “true” success rates are centered at 0.55 with a standard deviation of 0.025. A 95% credible set for his true average success rate is 0.50 to 0.60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2471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/>
              <a:t>Summary of Results -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 smtClean="0">
                <a:latin typeface="+mn-lt"/>
              </a:rPr>
              <a:t>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5000"/>
              </p:ext>
            </p:extLst>
          </p:nvPr>
        </p:nvGraphicFramePr>
        <p:xfrm>
          <a:off x="457200" y="1371600"/>
          <a:ext cx="7952656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Worksheet" r:id="rId3" imgW="6715057" imgH="3152843" progId="Excel.Sheet.12">
                  <p:embed/>
                </p:oleObj>
              </mc:Choice>
              <mc:Fallback>
                <p:oleObj name="Worksheet" r:id="rId3" imgW="6715057" imgH="315284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7952656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54102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table includes Lowest, Middle, and Highest 4 game specific posterior success rates. Note that the lower game specific success rates are increased from the MLE   Pi-hat = Y/n to the overall mean (with the amount of shift highest when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</a:t>
            </a:r>
            <a:r>
              <a:rPr lang="en-US" dirty="0" smtClean="0"/>
              <a:t> is small). Similarly higher game specific success rates are shrunk toward the overall mea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30454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71144"/>
              </p:ext>
            </p:extLst>
          </p:nvPr>
        </p:nvGraphicFramePr>
        <p:xfrm>
          <a:off x="304800" y="381000"/>
          <a:ext cx="6629400" cy="282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3" imgW="2520000" imgH="1260000" progId="">
                  <p:embed/>
                </p:oleObj>
              </mc:Choice>
              <mc:Fallback>
                <p:oleObj r:id="rId3" imgW="2520000" imgH="1260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81000"/>
                        <a:ext cx="6629400" cy="2821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6723"/>
              </p:ext>
            </p:extLst>
          </p:nvPr>
        </p:nvGraphicFramePr>
        <p:xfrm>
          <a:off x="381000" y="3657600"/>
          <a:ext cx="6705600" cy="286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5" imgW="2520000" imgH="1260000" progId="">
                  <p:embed/>
                </p:oleObj>
              </mc:Choice>
              <mc:Fallback>
                <p:oleObj r:id="rId5" imgW="2520000" imgH="12600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657600"/>
                        <a:ext cx="6705600" cy="286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391400" y="914400"/>
            <a:ext cx="144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me with lowest posterior mean success rat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391400" y="4038600"/>
            <a:ext cx="1447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me with highest posterior mean success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8032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/Model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410200"/>
          </a:xfrm>
        </p:spPr>
        <p:txBody>
          <a:bodyPr/>
          <a:lstStyle/>
          <a:p>
            <a:r>
              <a:rPr lang="en-US" i="1" dirty="0" smtClean="0"/>
              <a:t>n</a:t>
            </a:r>
            <a:r>
              <a:rPr lang="en-US" dirty="0" smtClean="0"/>
              <a:t> = 70 NBA games during 2013/14 season that Dwight Howard attempted at least one free throw (aka foul shot)</a:t>
            </a:r>
          </a:p>
          <a:p>
            <a:r>
              <a:rPr lang="en-US" dirty="0" smtClean="0"/>
              <a:t>Assume that for each game, Mr. Howard has an underlying “true” success rate for free throws, 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,  which can vary due to many environmental factors (although the actual process is the same: undefended shot 15’ from the frame of the backboard)</a:t>
            </a:r>
          </a:p>
          <a:p>
            <a:r>
              <a:rPr lang="en-US" dirty="0" smtClean="0"/>
              <a:t>For the </a:t>
            </a:r>
            <a:r>
              <a:rPr lang="en-US" i="1" dirty="0" err="1" smtClean="0"/>
              <a:t>i</a:t>
            </a:r>
            <a:r>
              <a:rPr lang="en-US" baseline="30000" dirty="0" err="1" smtClean="0"/>
              <a:t>th</a:t>
            </a:r>
            <a:r>
              <a:rPr lang="en-US" dirty="0" smtClean="0"/>
              <a:t> game, Mr. Howard takes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i</a:t>
            </a:r>
            <a:r>
              <a:rPr lang="en-US" dirty="0" smtClean="0"/>
              <a:t> free throw attempts, successfully making 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i</a:t>
            </a:r>
            <a:r>
              <a:rPr lang="en-US" dirty="0" smtClean="0"/>
              <a:t> attempts</a:t>
            </a:r>
          </a:p>
          <a:p>
            <a:r>
              <a:rPr lang="en-US" dirty="0" smtClean="0"/>
              <a:t>Assume: Random Variable </a:t>
            </a:r>
            <a:r>
              <a:rPr lang="en-US" i="1" dirty="0" smtClean="0"/>
              <a:t>Y</a:t>
            </a:r>
            <a:r>
              <a:rPr lang="en-US" baseline="-25000" dirty="0" smtClean="0"/>
              <a:t>i</a:t>
            </a:r>
            <a:r>
              <a:rPr lang="en-US" dirty="0" smtClean="0"/>
              <a:t> ~ Binomial(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i</a:t>
            </a:r>
            <a:r>
              <a:rPr lang="en-US" dirty="0" smtClean="0"/>
              <a:t>, 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</a:t>
            </a:r>
            <a:r>
              <a:rPr lang="en-US" dirty="0"/>
              <a:t> 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286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Binomial Likelihood for </a:t>
            </a:r>
            <a:r>
              <a:rPr lang="en-US" sz="3600" dirty="0" err="1" smtClean="0"/>
              <a:t>Y|</a:t>
            </a:r>
            <a:r>
              <a:rPr lang="en-US" sz="3600" dirty="0" err="1" smtClean="0">
                <a:latin typeface="Symbol" panose="05050102010706020507" pitchFamily="18" charset="2"/>
              </a:rPr>
              <a:t>p</a:t>
            </a:r>
            <a:endParaRPr lang="en-US" sz="3600" dirty="0">
              <a:latin typeface="Symbol" panose="05050102010706020507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98336"/>
              </p:ext>
            </p:extLst>
          </p:nvPr>
        </p:nvGraphicFramePr>
        <p:xfrm>
          <a:off x="658011" y="762000"/>
          <a:ext cx="709707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3" imgW="5435280" imgH="685800" progId="Equation.DSMT4">
                  <p:embed/>
                </p:oleObj>
              </mc:Choice>
              <mc:Fallback>
                <p:oleObj name="Equation" r:id="rId3" imgW="5435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11" y="762000"/>
                        <a:ext cx="7097071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0724695"/>
              </p:ext>
            </p:extLst>
          </p:nvPr>
        </p:nvGraphicFramePr>
        <p:xfrm>
          <a:off x="3314700" y="1905000"/>
          <a:ext cx="304800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Chart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6605995"/>
              </p:ext>
            </p:extLst>
          </p:nvPr>
        </p:nvGraphicFramePr>
        <p:xfrm>
          <a:off x="228600" y="1905000"/>
          <a:ext cx="274320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8" name="Char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4428931"/>
              </p:ext>
            </p:extLst>
          </p:nvPr>
        </p:nvGraphicFramePr>
        <p:xfrm>
          <a:off x="6400800" y="1828800"/>
          <a:ext cx="2514600" cy="4114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621139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n(n=10 ,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 = 0.25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657600" y="621139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n(n=10 ,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 = 0.50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53200" y="6211393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n(n=10 ,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 = 0.9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512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the Variation in Success Rates - 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1"/>
            <a:ext cx="8686800" cy="4191000"/>
          </a:xfrm>
        </p:spPr>
        <p:txBody>
          <a:bodyPr/>
          <a:lstStyle/>
          <a:p>
            <a:r>
              <a:rPr lang="en-US" dirty="0" smtClean="0"/>
              <a:t>Prior Distribution: Beliefs on possible values of 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and how “likely” they are. Important questions:</a:t>
            </a:r>
          </a:p>
          <a:p>
            <a:pPr lvl="1"/>
            <a:r>
              <a:rPr lang="en-US" dirty="0" smtClean="0"/>
              <a:t>What is the range of possible values?   Between 0 and 1</a:t>
            </a:r>
          </a:p>
          <a:p>
            <a:pPr lvl="1"/>
            <a:r>
              <a:rPr lang="en-US" dirty="0" smtClean="0"/>
              <a:t>What is the “expected value”?        0.2?    0.5?     0.8?</a:t>
            </a:r>
          </a:p>
          <a:p>
            <a:pPr lvl="1"/>
            <a:r>
              <a:rPr lang="en-US" dirty="0" smtClean="0"/>
              <a:t>What is a range of values we may want to put most of the density between?   (0.025-0.975)?    (0.25-0.75)?   (0.4-0.8)?</a:t>
            </a:r>
          </a:p>
          <a:p>
            <a:pPr lvl="1"/>
            <a:r>
              <a:rPr lang="en-US" dirty="0" smtClean="0"/>
              <a:t>What is the shape of the distribution? The beta family of densities give a natural (and conjugate) distribution with very much flexibility for the shape of the prior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24885"/>
              </p:ext>
            </p:extLst>
          </p:nvPr>
        </p:nvGraphicFramePr>
        <p:xfrm>
          <a:off x="722313" y="5181600"/>
          <a:ext cx="7699375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5079960" imgH="939600" progId="Equation.DSMT4">
                  <p:embed/>
                </p:oleObj>
              </mc:Choice>
              <mc:Fallback>
                <p:oleObj name="Equation" r:id="rId3" imgW="50799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2313" y="5181600"/>
                        <a:ext cx="7699375" cy="1423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525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Beta Prior for </a:t>
            </a:r>
            <a:r>
              <a:rPr lang="en-US" sz="3600" dirty="0" smtClean="0">
                <a:latin typeface="Symbol" panose="05050102010706020507" pitchFamily="18" charset="2"/>
              </a:rPr>
              <a:t>p</a:t>
            </a:r>
            <a:endParaRPr lang="en-US" sz="3600" dirty="0">
              <a:latin typeface="Symbol" panose="05050102010706020507" pitchFamily="18" charset="2"/>
            </a:endParaRPr>
          </a:p>
        </p:txBody>
      </p:sp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8375386"/>
              </p:ext>
            </p:extLst>
          </p:nvPr>
        </p:nvGraphicFramePr>
        <p:xfrm>
          <a:off x="457200" y="1371600"/>
          <a:ext cx="2590800" cy="4495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357702"/>
              </p:ext>
            </p:extLst>
          </p:nvPr>
        </p:nvGraphicFramePr>
        <p:xfrm>
          <a:off x="3505200" y="1447800"/>
          <a:ext cx="2124678" cy="4343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2495024"/>
              </p:ext>
            </p:extLst>
          </p:nvPr>
        </p:nvGraphicFramePr>
        <p:xfrm>
          <a:off x="6553200" y="1066801"/>
          <a:ext cx="1972278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61722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eta(1,1) - Unifor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733800" y="6125749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ta(3,2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553200" y="6134100"/>
            <a:ext cx="2209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ta(5,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07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ior Distributions for </a:t>
            </a:r>
            <a:r>
              <a:rPr lang="en-US" i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,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endParaRPr lang="en-US" i="1" dirty="0">
              <a:latin typeface="Symbol" panose="05050102010706020507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7630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The parameters of the Beta distribution that acts as the prior distribution for the individual game 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 </a:t>
            </a:r>
            <a:r>
              <a:rPr lang="en-US" dirty="0" smtClean="0"/>
              <a:t>must be specified, or given prior distributions themselves.</a:t>
            </a:r>
          </a:p>
          <a:p>
            <a:r>
              <a:rPr lang="en-US" dirty="0" smtClean="0"/>
              <a:t>The mean of the distribution of the </a:t>
            </a:r>
            <a:r>
              <a:rPr lang="en-US" i="1" dirty="0" err="1" smtClean="0">
                <a:latin typeface="Symbol" panose="05050102010706020507" pitchFamily="18" charset="2"/>
              </a:rPr>
              <a:t>p</a:t>
            </a:r>
            <a:r>
              <a:rPr lang="en-US" baseline="30000" dirty="0" err="1" smtClean="0"/>
              <a:t>s</a:t>
            </a:r>
            <a:r>
              <a:rPr lang="en-US" dirty="0" smtClean="0"/>
              <a:t> is </a:t>
            </a:r>
            <a:r>
              <a:rPr lang="en-US" i="1" dirty="0">
                <a:latin typeface="Symbol" panose="05050102010706020507" pitchFamily="18" charset="2"/>
              </a:rPr>
              <a:t>m </a:t>
            </a:r>
            <a:r>
              <a:rPr lang="en-US" dirty="0" smtClean="0"/>
              <a:t>= </a:t>
            </a:r>
            <a:r>
              <a:rPr lang="en-US" i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/(</a:t>
            </a:r>
            <a:r>
              <a:rPr lang="en-US" i="1" dirty="0" err="1" smtClean="0">
                <a:latin typeface="Symbol" panose="05050102010706020507" pitchFamily="18" charset="2"/>
              </a:rPr>
              <a:t>a</a:t>
            </a:r>
            <a:r>
              <a:rPr lang="en-US" dirty="0" err="1" smtClean="0"/>
              <a:t>+</a:t>
            </a:r>
            <a:r>
              <a:rPr lang="en-US" i="1" dirty="0" err="1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) which can lead to choices for the means of the priors for </a:t>
            </a:r>
            <a:r>
              <a:rPr lang="en-US" i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</a:p>
          <a:p>
            <a:r>
              <a:rPr lang="en-US" dirty="0" smtClean="0"/>
              <a:t>Suppose we want to choose distributions for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and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 so that the prior mean is around 0.60 (he is a center and tall). We want to allow for a wide range of possibilities, permitting the data to have a larger impact on the posterior densities of the </a:t>
            </a:r>
            <a:r>
              <a:rPr lang="en-US" i="1" dirty="0" err="1" smtClean="0">
                <a:latin typeface="Symbol" panose="05050102010706020507" pitchFamily="18" charset="2"/>
              </a:rPr>
              <a:t>p</a:t>
            </a:r>
            <a:r>
              <a:rPr lang="en-US" baseline="30000" dirty="0" err="1" smtClean="0"/>
              <a:t>s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</a:p>
          <a:p>
            <a:r>
              <a:rPr lang="en-US" dirty="0" smtClean="0"/>
              <a:t>Exponential Distributions: </a:t>
            </a:r>
            <a:r>
              <a:rPr lang="en-US" i="1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~ EXP(0.33)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~ EXP(0.5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3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Prior Distributions for </a:t>
            </a:r>
            <a:r>
              <a:rPr lang="en-US" sz="3600" i="1" dirty="0">
                <a:latin typeface="Symbol" panose="05050102010706020507" pitchFamily="18" charset="2"/>
              </a:rPr>
              <a:t>a</a:t>
            </a:r>
            <a:r>
              <a:rPr lang="en-US" sz="3600" dirty="0"/>
              <a:t>, </a:t>
            </a:r>
            <a:r>
              <a:rPr lang="en-US" sz="3600" i="1" dirty="0">
                <a:latin typeface="Symbol" panose="05050102010706020507" pitchFamily="18" charset="2"/>
              </a:rPr>
              <a:t>b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920851"/>
              </p:ext>
            </p:extLst>
          </p:nvPr>
        </p:nvGraphicFramePr>
        <p:xfrm>
          <a:off x="1143000" y="914400"/>
          <a:ext cx="6934200" cy="100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3517560" imgH="507960" progId="Equation.DSMT4">
                  <p:embed/>
                </p:oleObj>
              </mc:Choice>
              <mc:Fallback>
                <p:oleObj name="Equation" r:id="rId3" imgW="3517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14400"/>
                        <a:ext cx="6934200" cy="1001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9983187"/>
              </p:ext>
            </p:extLst>
          </p:nvPr>
        </p:nvGraphicFramePr>
        <p:xfrm>
          <a:off x="381000" y="2133600"/>
          <a:ext cx="8305800" cy="428986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762609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osterior Distributions of </a:t>
            </a:r>
            <a:r>
              <a:rPr lang="en-US" sz="3600" i="1" dirty="0" smtClean="0">
                <a:latin typeface="Symbol" panose="05050102010706020507" pitchFamily="18" charset="2"/>
              </a:rPr>
              <a:t>a</a:t>
            </a:r>
            <a:r>
              <a:rPr lang="en-US" sz="3600" dirty="0" smtClean="0"/>
              <a:t>, </a:t>
            </a:r>
            <a:r>
              <a:rPr lang="en-US" sz="3600" i="1" dirty="0" smtClean="0">
                <a:latin typeface="Symbol" panose="05050102010706020507" pitchFamily="18" charset="2"/>
              </a:rPr>
              <a:t>b</a:t>
            </a:r>
            <a:r>
              <a:rPr lang="en-US" sz="3600" dirty="0" smtClean="0"/>
              <a:t>, </a:t>
            </a:r>
            <a:r>
              <a:rPr lang="en-US" sz="3600" i="1" dirty="0" smtClean="0">
                <a:latin typeface="Symbol" panose="05050102010706020507" pitchFamily="18" charset="2"/>
              </a:rPr>
              <a:t>p</a:t>
            </a:r>
            <a:r>
              <a:rPr lang="en-US" sz="3600" baseline="-25000" dirty="0" smtClean="0"/>
              <a:t>1</a:t>
            </a:r>
            <a:r>
              <a:rPr lang="en-US" sz="3600" dirty="0" smtClean="0"/>
              <a:t>,…,</a:t>
            </a:r>
            <a:r>
              <a:rPr lang="en-US" sz="3600" i="1" dirty="0" err="1" smtClean="0">
                <a:latin typeface="Symbol" panose="05050102010706020507" pitchFamily="18" charset="2"/>
              </a:rPr>
              <a:t>p</a:t>
            </a:r>
            <a:r>
              <a:rPr lang="en-US" sz="3600" baseline="-25000" dirty="0" err="1" smtClean="0"/>
              <a:t>n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482777"/>
              </p:ext>
            </p:extLst>
          </p:nvPr>
        </p:nvGraphicFramePr>
        <p:xfrm>
          <a:off x="231183" y="1409700"/>
          <a:ext cx="8688737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5943600" imgH="2997000" progId="Equation.DSMT4">
                  <p:embed/>
                </p:oleObj>
              </mc:Choice>
              <mc:Fallback>
                <p:oleObj name="Equation" r:id="rId3" imgW="59436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183" y="1409700"/>
                        <a:ext cx="8688737" cy="438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956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CMC Implementation in </a:t>
            </a:r>
            <a:r>
              <a:rPr lang="en-US" sz="3600" dirty="0" err="1" smtClean="0"/>
              <a:t>OpenBug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685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Assign Distributions and Relations for </a:t>
            </a:r>
            <a:r>
              <a:rPr lang="en-US" i="1" dirty="0" smtClean="0">
                <a:latin typeface="Symbol" panose="05050102010706020507" pitchFamily="18" charset="2"/>
              </a:rPr>
              <a:t>a</a:t>
            </a:r>
            <a:r>
              <a:rPr lang="en-US" dirty="0" smtClean="0">
                <a:latin typeface="Symbol" panose="05050102010706020507" pitchFamily="18" charset="2"/>
              </a:rPr>
              <a:t>, 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dirty="0" smtClean="0">
                <a:latin typeface="Symbol" panose="05050102010706020507" pitchFamily="18" charset="2"/>
              </a:rPr>
              <a:t>,  </a:t>
            </a:r>
            <a:r>
              <a:rPr lang="en-US" i="1" dirty="0" smtClean="0">
                <a:latin typeface="Symbol" panose="05050102010706020507" pitchFamily="18" charset="2"/>
              </a:rPr>
              <a:t>m</a:t>
            </a:r>
            <a:r>
              <a:rPr lang="en-US" dirty="0" smtClean="0">
                <a:latin typeface="Symbol" panose="05050102010706020507" pitchFamily="18" charset="2"/>
              </a:rPr>
              <a:t>, {</a:t>
            </a:r>
            <a:r>
              <a:rPr lang="en-US" i="1" dirty="0" smtClean="0">
                <a:latin typeface="Symbol" panose="05050102010706020507" pitchFamily="18" charset="2"/>
              </a:rPr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}, {</a:t>
            </a:r>
            <a:r>
              <a:rPr lang="en-US" i="1" dirty="0" smtClean="0"/>
              <a:t>Y</a:t>
            </a:r>
            <a:r>
              <a:rPr lang="en-US" i="1" baseline="-25000" dirty="0" smtClean="0"/>
              <a:t>i</a:t>
            </a:r>
            <a:r>
              <a:rPr lang="en-US" sz="3200" dirty="0" smtClean="0"/>
              <a:t>}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30296"/>
              </p:ext>
            </p:extLst>
          </p:nvPr>
        </p:nvGraphicFramePr>
        <p:xfrm>
          <a:off x="533400" y="1828799"/>
          <a:ext cx="8153400" cy="4849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5168880" imgH="3073320" progId="Equation.DSMT4">
                  <p:embed/>
                </p:oleObj>
              </mc:Choice>
              <mc:Fallback>
                <p:oleObj name="Equation" r:id="rId3" imgW="516888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828799"/>
                        <a:ext cx="8153400" cy="4849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19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</TotalTime>
  <Words>583</Words>
  <Application>Microsoft Office PowerPoint</Application>
  <PresentationFormat>On-screen Show (4:3)</PresentationFormat>
  <Paragraphs>4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Equation</vt:lpstr>
      <vt:lpstr>MathType 6.0 Equation</vt:lpstr>
      <vt:lpstr>Microsoft Excel Worksheet</vt:lpstr>
      <vt:lpstr>Hierarchical Bayesian Analysis: Binomial Proportions</vt:lpstr>
      <vt:lpstr>Data/Model Description</vt:lpstr>
      <vt:lpstr>Binomial Likelihood for Y|p</vt:lpstr>
      <vt:lpstr>Modeling the Variation in Success Rates - pi</vt:lpstr>
      <vt:lpstr>Beta Prior for p</vt:lpstr>
      <vt:lpstr>Prior Distributions for a, b</vt:lpstr>
      <vt:lpstr>Prior Distributions for a, b </vt:lpstr>
      <vt:lpstr>Posterior Distributions of a, b, p1,…,pn</vt:lpstr>
      <vt:lpstr>MCMC Implementation in OpenBugs</vt:lpstr>
      <vt:lpstr>Summary of Results - a, b, m</vt:lpstr>
      <vt:lpstr>Summary of Results - pi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erarchical Bayesian Analysis: Binomial Proportions</dc:title>
  <dc:creator>winner</dc:creator>
  <cp:lastModifiedBy>Winner,Lawrence Herman</cp:lastModifiedBy>
  <cp:revision>38</cp:revision>
  <dcterms:created xsi:type="dcterms:W3CDTF">2014-09-08T21:24:53Z</dcterms:created>
  <dcterms:modified xsi:type="dcterms:W3CDTF">2015-08-06T12:47:47Z</dcterms:modified>
</cp:coreProperties>
</file>